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  <p:sldMasterId id="2147483672" r:id="rId2"/>
  </p:sldMasterIdLst>
  <p:notesMasterIdLst>
    <p:notesMasterId r:id="rId36"/>
  </p:notesMasterIdLst>
  <p:sldIdLst>
    <p:sldId id="299" r:id="rId3"/>
    <p:sldId id="300" r:id="rId4"/>
    <p:sldId id="301" r:id="rId5"/>
    <p:sldId id="257" r:id="rId6"/>
    <p:sldId id="258" r:id="rId7"/>
    <p:sldId id="259" r:id="rId8"/>
    <p:sldId id="285" r:id="rId9"/>
    <p:sldId id="260" r:id="rId10"/>
    <p:sldId id="286" r:id="rId11"/>
    <p:sldId id="287" r:id="rId12"/>
    <p:sldId id="266" r:id="rId13"/>
    <p:sldId id="268" r:id="rId14"/>
    <p:sldId id="263" r:id="rId15"/>
    <p:sldId id="265" r:id="rId16"/>
    <p:sldId id="264" r:id="rId17"/>
    <p:sldId id="278" r:id="rId18"/>
    <p:sldId id="279" r:id="rId19"/>
    <p:sldId id="288" r:id="rId20"/>
    <p:sldId id="267" r:id="rId21"/>
    <p:sldId id="291" r:id="rId22"/>
    <p:sldId id="271" r:id="rId23"/>
    <p:sldId id="272" r:id="rId24"/>
    <p:sldId id="289" r:id="rId25"/>
    <p:sldId id="273" r:id="rId26"/>
    <p:sldId id="290" r:id="rId27"/>
    <p:sldId id="277" r:id="rId28"/>
    <p:sldId id="292" r:id="rId29"/>
    <p:sldId id="281" r:id="rId30"/>
    <p:sldId id="283" r:id="rId31"/>
    <p:sldId id="294" r:id="rId32"/>
    <p:sldId id="295" r:id="rId33"/>
    <p:sldId id="296" r:id="rId34"/>
    <p:sldId id="297" r:id="rId35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Μεσαίο στυλ 2 - Έμφαση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18" d="100"/>
          <a:sy n="118" d="100"/>
        </p:scale>
        <p:origin x="-1434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heme" Target="theme/them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719" units="in"/>
          <inkml:channel name="Y" type="integer" max="9199" units="in"/>
          <inkml:channel name="F" type="integer" max="32767" units="dev"/>
        </inkml:traceFormat>
        <inkml:channelProperties>
          <inkml:channelProperty channel="X" name="resolution" value="2540.38647" units="1/in"/>
          <inkml:channelProperty channel="Y" name="resolution" value="2540.45825" units="1/in"/>
          <inkml:channelProperty channel="F" name="resolution" value="0" units="1/dev"/>
        </inkml:channelProperties>
      </inkml:inkSource>
      <inkml:timestamp xml:id="ts0" timeString="2014-03-21T12:26:42.84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 contextRef="#ctx0" brushRef="#br0">-1 0 928,'0'0'1506,"0"0"-513,0 0-481,0 0-159,0 0-97,0 0-128,0 0 128,0 0 513,0 0 288,0 0-352,0 0 576,0 0-673,0 50-159,0 1-161,0-51-160,0 51-64,0-51-32,0 51 32,0 0-128,0-51-865,0 51-128,0 0-1857,0 0-802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719" units="in"/>
          <inkml:channel name="Y" type="integer" max="9199" units="in"/>
          <inkml:channel name="F" type="integer" max="32767" units="dev"/>
        </inkml:traceFormat>
        <inkml:channelProperties>
          <inkml:channelProperty channel="X" name="resolution" value="2540.38647" units="1/in"/>
          <inkml:channelProperty channel="Y" name="resolution" value="2540.45825" units="1/in"/>
          <inkml:channelProperty channel="F" name="resolution" value="0" units="1/dev"/>
        </inkml:channelProperties>
      </inkml:inkSource>
      <inkml:timestamp xml:id="ts0" timeString="2014-03-21T12:27:03.32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2A55383D-F252-4402-A078-5D57DBC96EAB}" emma:medium="tactile" emma:mode="ink">
          <msink:context xmlns:msink="http://schemas.microsoft.com/ink/2010/main" type="inkDrawing" rotatedBoundingBox="14885,12014 15269,16092 15083,16109 14699,12031" semanticType="callout" shapeName="Other">
            <msink:sourceLink direction="with" ref="{CEB81B8A-E91C-43FA-9228-743539005277}"/>
            <msink:sourceLink direction="with" ref="{B4121D5D-B4D7-4F00-8B92-E26EC1994A26}"/>
          </msink:context>
        </emma:interpretation>
      </emma:emma>
    </inkml:annotationXML>
    <inkml:trace contextRef="#ctx0" brushRef="#br0">19 50 960,'0'0'897,"0"0"-192,0 0 128,0 0-641,0 0 128,0-51-160,0 51-32,0 0 161,0 0-65,0 0 0,0 0-96,0 0 225,0 0 159,0 0 33,0 0-97,0 0 97,0 0 31,0 0-416,0 0 161,0 0-225,0 0-224,0 0 96,0 0-97,0 0 33,0 0 64,0 0 32,0 0-32,0 0 64,0 0 0,0 0 32,0 0 97,0 0-97,0 51 64,0-51-128,0 0 160,0 0 96,0 50-64,0-50-96,0 0-64,0 51 161,0-51 31,0 0-96,0 0 0,0 0 32,0 51-96,0-51 32,0 51-32,0-51 32,0 0-31,0 51-33,0-51 32,0 0 0,0 51-32,0-51 32,-47 0-32,47 51-32,0-51 32,0 0-32,0 51-32,0-51 128,0 0-64,0 0-32,47 51 160,-47-51-128,0 0 64,0 0-160,0 50 160,0-50-64,0 0-32,0 0 32,0 0-64,0 51 64,0-51-32,0 0 0,0 0 96,52 51-32,-52-51-64,0 0 65,0 51-33,0-51 32,0 0 32,0 0-160,0 51 128,0-51-64,0 0 32,0 51-32,0-51 0,0 0 0,0 0 0,0 51 0,0-51 32,0 0-32,0 0 32,0 51-32,0-51 32,0 0 0,0 51 64,0-51-128,0 0 64,0 51-32,0-51 32,0 0-32,0 0 0,0 50 32,0-50-32,0 0 32,0 51 0,0-51-32,0 0 0,0 51 0,0-51 32,52 0 32,-52 51-32,0-51-128,0 0 192,0 51-64,0-51-32,0 0 32,0 51-32,0-51 32,0 51 0,0-51-64,0 51 64,0 0-32,0-51 0,0 0 32,0 50-32,0-50 0,0 51 64,0-51-128,0 51 64,0-51 0,0 0 0,0 51 64,0-51-64,0 51 32,0-51 0,0 51-96,52-51 64,-52 51 32,0 0-64,0-51 96,0 51-96,0-51 64,0 50-32,0-50 32,0 51-64,0-51 32,0 51 32,0-51-64,52 51 32,-52-51 32,0 51-32,0-51 0,0 51 33,0-51-33,0 51 0,0-51 0,0 51 0,0-51 32,47 51-32,-47-51 0,0 0 0,0 51 32,0-51-64,0 50 32,0-50 0,0 51 32,0-51 0,0 51-96,0-51 128,0 0-64,52 51-32,-52-51 64,0 0-32,0 51 0,0-51 0,0 51 64,0-51-64,0 51 0,0-51 0,0 51 0,0-51 32,0 51-32,0-51 32,0 0-96,0 50 96,0-50-32,0 51 0,0-51 0,0 0 32,0 51 0,0-51 128,0 51-128,0-51 64,0 0-64,0 51 64,0-51-96,0 51 32,0-51 0,0 0 0,0 51-32,0-51 0,0 51 64,0-51 0,0 51 0,0-51-64,0 51 32,0-51 0,-52 50-32,52-50 0,0 51-32,0-51 0,0 0-96,0 51 96,0-51 32,0 0 32,0 0-64,0 51 64,0-51-32,0 0 32,0 51 0,0-51-32,0 0 0,0 0 96,0 51-192,0-51 160,0 0-64,0 0-64,0 51 128,0-51-128,0 0 64,0 51 96,0-51-128,0 0-32,0 0 128,0 51-64,0-51 0,0 0 0,0 0 0,0 0 0,0 0 0,0 50 0,0-50 0,52 0 32,-52 0-32,0 0 0,0 0 0,0 0 0,0 51-32,0-51 64,0 0-32,0 0 0,0 0 0,0 0 0,0 0 0,0 51 0,0-51-32,0 0 64,0 0-576,0 51 96,51-51-545,-51 0-321,52 0-1600,-5 0-2596</inkml:trace>
  </inkml:traceGroup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719" units="in"/>
          <inkml:channel name="Y" type="integer" max="9199" units="in"/>
          <inkml:channel name="F" type="integer" max="32767" units="dev"/>
        </inkml:traceFormat>
        <inkml:channelProperties>
          <inkml:channelProperty channel="X" name="resolution" value="2540.38647" units="1/in"/>
          <inkml:channelProperty channel="Y" name="resolution" value="2540.45825" units="1/in"/>
          <inkml:channelProperty channel="F" name="resolution" value="0" units="1/dev"/>
        </inkml:channelProperties>
      </inkml:inkSource>
      <inkml:timestamp xml:id="ts0" timeString="2014-03-21T12:27:04.98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8D52E997-91EC-4EE1-AE14-D77D053976E2}" emma:medium="tactile" emma:mode="ink">
          <msink:context xmlns:msink="http://schemas.microsoft.com/ink/2010/main" type="inkDrawing" rotatedBoundingBox="16030,17584 18218,17432 18221,17477 16033,17629" semanticType="underline" shapeName="Other">
            <msink:sourceLink direction="with" ref="{FB5F4E74-58F3-4B79-8873-7496CCD7B550}"/>
          </msink:context>
        </emma:interpretation>
      </emma:emma>
    </inkml:annotationXML>
    <inkml:trace contextRef="#ctx0" brushRef="#br0">0 153 2178,'0'0'2050,"0"0"-737,0 0 545,0 0-129,0 0-416,0 0-256,0 0-352,0 0 64,0 0-97,0 0-447,0 0-129,52 0-32,52 0 32,-5-51-64,5 51-32,46 0 64,53 0-64,52-51 64,-1 51-64,53 0 32,-105-51 32,1 51-96,-52 0 32,-99 0 96,0 0-128,-52 0 32,0 0-64,0 0-224,0 0-193,0 0-159,0 0-449,-52 0 384,0 0-1953,5 0-2307</inkml:trace>
  </inkml:traceGroup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719" units="in"/>
          <inkml:channel name="Y" type="integer" max="9199" units="in"/>
          <inkml:channel name="F" type="integer" max="32767" units="dev"/>
        </inkml:traceFormat>
        <inkml:channelProperties>
          <inkml:channelProperty channel="X" name="resolution" value="2540.38647" units="1/in"/>
          <inkml:channelProperty channel="Y" name="resolution" value="2540.45825" units="1/in"/>
          <inkml:channelProperty channel="F" name="resolution" value="0" units="1/dev"/>
        </inkml:channelProperties>
      </inkml:inkSource>
      <inkml:timestamp xml:id="ts0" timeString="2014-03-21T12:27:26.18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624822BD-EDD8-495B-BE02-29DEC59C71C0}" emma:medium="tactile" emma:mode="ink">
          <msink:context xmlns:msink="http://schemas.microsoft.com/ink/2010/main" type="inkDrawing" rotatedBoundingBox="12323,12223 12674,15629 12462,15651 12110,12245" semanticType="verticalRange" shapeName="Line">
            <msink:sourceLink direction="with" ref="{BC5300EE-A8C0-4D2E-BB03-99A56D6385D6}"/>
          </msink:context>
        </emma:interpretation>
      </emma:emma>
    </inkml:annotationXML>
    <inkml:trace contextRef="#ctx0" brushRef="#br0">82 0 1633,'0'0'1025,"0"0"-1025,0 0 32,0 0 769,0 0 576,0 0-384,0 0 256,0 0-32,0 0-480,0 0-321,0 0-95,0 0-129,0 0-160,0 0 0,0 0 64,0 0-96,0 0 64,0 0-32,0 0-64,0 0 0,0 0 0,0 0 32,0 0 128,0 51 0,0-51-96,0 51 161,0-51-129,0 51-32,0 0 192,0-51-32,0 51-96,0 0 0,0-51-32,0 50 128,0 1-159,0-51 63,-52 51 0,52 0-64,0-51 64,0 51 0,0 0 0,0-51 64,0 51-32,0 0-64,0 0 32,0 0-32,0-51 1,0 50-65,0 1 32,0 0 64,0 0-160,0 0 160,0-51-32,0 51-96,0 0 64,0 0-32,0-51 0,0 51 64,0-1-32,0-50 160,0 51 0,0 0-128,0-51 0,0 51-32,0 0 64,0 0-31,52-51-65,-52 51 0,0 0 32,0 0 0,0-1-32,0 1 32,0-51 0,0 51 32,0 0-128,0 0 64,0 0 64,0-51-64,52 51 0,-52-51-64,0 51 128,0 0-32,52-51-32,-52 51 32,0-1-32,47 1 32,-47-51-64,0 51 32,0 0 32,0-51 0,0 51-64,52 0 64,-52 0-32,0-51 0,0 51 32,0 0-32,0-51 0,0 50 32,0-50-64,0 51 64,0-51-32,0 51 0,0-51-32,0 51 32,0-51 0,0 51 32,51-51-96,-51 51 96,0 0 0,0 0-32,0-51-32,0 51 64,0-51-32,0 51 0,0-51-32,0 50 32,0-50 32,0 0-64,0 51 64,0-51-32,0 0 0,0 51 0,0-51-32,0 0 64,0 51-32,0-51 0,0 0 0,0 0 0,0 0-256,0 0-257,0 0-352,0 0 129,0 0-257,0 0-353,52 0-1184,-52 0-1378</inkml:trace>
  </inkml:traceGroup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719" units="in"/>
          <inkml:channel name="Y" type="integer" max="9199" units="in"/>
          <inkml:channel name="F" type="integer" max="32767" units="dev"/>
        </inkml:traceFormat>
        <inkml:channelProperties>
          <inkml:channelProperty channel="X" name="resolution" value="2540.38647" units="1/in"/>
          <inkml:channelProperty channel="Y" name="resolution" value="2540.45825" units="1/in"/>
          <inkml:channelProperty channel="F" name="resolution" value="0" units="1/dev"/>
        </inkml:channelProperties>
      </inkml:inkSource>
      <inkml:timestamp xml:id="ts0" timeString="2014-03-21T12:26:47.72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57EBFBDC-DC82-41DD-A4C9-7018A3C3EE97}" emma:medium="tactile" emma:mode="ink">
          <msink:context xmlns:msink="http://schemas.microsoft.com/ink/2010/main" type="inkDrawing" rotatedBoundingBox="23468,15276 23518,15683 23472,15689 23421,15282" semanticType="callout" shapeName="Other">
            <msink:sourceLink direction="with" ref="{BF395A9B-E6DF-4016-B7A4-FA50D145968A}"/>
          </msink:context>
        </emma:interpretation>
      </emma:emma>
    </inkml:annotationXML>
    <inkml:trace contextRef="#ctx0" brushRef="#br0">8287-102 384,'0'0'288,"0"0"32,0 0-223,0 0-1,0 0-64,0 0 224,0 0-160,0 0 96,0 0-96,0 0-64,0 0 32,0 0-32,0 0 0,0 0 0,0 0 0,0 0 641,0 0 640,0 0-544,0 0-449,0 0 97,0 0 95,0 0-63,0 0-65,0 0-96,0 0 129,0 0 31,0 0 129,0 0-65,0 0-63,0 0-97,0 0-224,0 0-160,0 0 128,0 0 32,0 51 96,0-51 161,0 51-161,0-51 256,0 51-95,0-1-257,0-50-32,0 51 192,0 0-95,47-51-161,-47 51 96,0-51-96,0 51 0,0-51-32,0 0 32,0 0 0,0 0 0,0 0-96,0 0-192,0 0-353,0 0-608,0 0-1025,0 0-545,0 0-1185</inkml:trace>
  </inkml:traceGroup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719" units="in"/>
          <inkml:channel name="Y" type="integer" max="9199" units="in"/>
          <inkml:channel name="F" type="integer" max="32767" units="dev"/>
        </inkml:traceFormat>
        <inkml:channelProperties>
          <inkml:channelProperty channel="X" name="resolution" value="2540.38647" units="1/in"/>
          <inkml:channelProperty channel="Y" name="resolution" value="2540.45825" units="1/in"/>
          <inkml:channelProperty channel="F" name="resolution" value="0" units="1/dev"/>
        </inkml:channelProperties>
      </inkml:inkSource>
      <inkml:timestamp xml:id="ts0" timeString="2014-03-21T12:27:05.7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FB5F4E74-58F3-4B79-8873-7496CCD7B550}" emma:medium="tactile" emma:mode="ink">
          <msink:context xmlns:msink="http://schemas.microsoft.com/ink/2010/main" type="writingRegion" rotatedBoundingBox="16105,17919 12280,15913 12546,15406 16371,17412">
            <msink:destinationLink direction="with" ref="{8D52E997-91EC-4EE1-AE14-D77D053976E2}"/>
          </msink:context>
        </emma:interpretation>
      </emma:emma>
    </inkml:annotationXML>
    <inkml:traceGroup>
      <inkml:annotationXML>
        <emma:emma xmlns:emma="http://www.w3.org/2003/04/emma" version="1.0">
          <emma:interpretation id="{963B0FDD-0C5D-4962-8BE3-5A975C40EBFB}" emma:medium="tactile" emma:mode="ink">
            <msink:context xmlns:msink="http://schemas.microsoft.com/ink/2010/main" type="paragraph" rotatedBoundingBox="16105,17919 12280,15913 12546,15406 16371,1741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65BF921-AC87-4C37-9A91-7AB7B2C95115}" emma:medium="tactile" emma:mode="ink">
              <msink:context xmlns:msink="http://schemas.microsoft.com/ink/2010/main" type="line" rotatedBoundingBox="16105,17919 12280,15913 12546,15406 16371,17412"/>
            </emma:interpretation>
          </emma:emma>
        </inkml:annotationXML>
        <inkml:traceGroup>
          <inkml:annotationXML>
            <emma:emma xmlns:emma="http://www.w3.org/2003/04/emma" version="1.0">
              <emma:interpretation id="{4F5C92DE-4ED2-4650-8CC2-1A467C03E790}" emma:medium="tactile" emma:mode="ink">
                <msink:context xmlns:msink="http://schemas.microsoft.com/ink/2010/main" type="inkWord" rotatedBoundingBox="16105,17919 12280,15913 12546,15406 16371,17412"/>
              </emma:interpretation>
              <emma:one-of disjunction-type="recognition" id="oneOf0">
                <emma:interpretation id="interp0" emma:lang="en-US" emma:confidence="0">
                  <emma:literal>of</emma:literal>
                </emma:interpretation>
                <emma:interpretation id="interp1" emma:lang="en-US" emma:confidence="0">
                  <emma:literal>I</emma:literal>
                </emma:interpretation>
                <emma:interpretation id="interp2" emma:lang="en-US" emma:confidence="0">
                  <emma:literal>t'.</emma:literal>
                </emma:interpretation>
                <emma:interpretation id="interp3" emma:lang="en-US" emma:confidence="0">
                  <emma:literal>&amp;</emma:literal>
                </emma:interpretation>
                <emma:interpretation id="interp4" emma:lang="en-US" emma:confidence="0">
                  <emma:literal>i.</emma:literal>
                </emma:interpretation>
              </emma:one-of>
            </emma:emma>
          </inkml:annotationXML>
          <inkml:trace contextRef="#ctx0" brushRef="#br0">561-1 1953,'0'0'2787,"0"0"-2307,0 0 33,0 0 800,0 0-608,-52 0-161,5 51-31,-5-51-161,0 51-32,0-51 65,0 0-97,52 0-64,-47 51-128,47-51 97,-52 0 223,1 0-160,-1 0-32,52 0-127,-52 0-65,52 0 0,0 51-96,0-51-193,0 0 97,0 0-224,0 0 640,0 0-32,0 0 65,52 0-1,0 0-224,-1 0-64,1 0 128,-52 0-96,47 51-32,-47-51 0,52 0 0,0 0 32,-52 0 0,52 0 64,0 0 96,-5 0-32,-47 0 65,0 0 704,0 0-513,0-51-32,0 51-288,0 0 1,0-51-1,0 51-64,0 0 0,0-51-32,0 51 32,0 0-32,0-51-32,0 51 0,0 0 32,0 0-385,0 0-512,0 0-1088,52 0-1251,0 0-1664</inkml:trace>
          <inkml:trace contextRef="#ctx0" brushRef="#br0" timeOffset="21030.2029">-3201-1833 3235,'0'0'2082,"0"0"-257,0 0-383,0 0-481,0 0-257,0 0-191,51 0-33,1 0 33,-5 0-225,5 0-32,0 0-160,0 0-32,-52 0 32,52 0-96,-52 0 0,0 0 0,0 0-64,0 0-64,0 0 96,0 0-96,0 0 320,0 0-128,-52 0 96,52 0-160,-52 51 32,52 0 65,-52 0-97,0-51 0,5 51 0,47 0 32,-52 0 32,52-1-64,-51-50 0,51 51 32,0-51 0,0 0-96,0 0 160,-52 0 0,52 0 352,0 0 97,0 0-33,0 0-159,0 0-65,0 0-224,0 0 32,-47 0 160,47 0 257,0-51-289,0 51 32,0-50-224,0 50 160,0-51-128,0 0-64,0 0 65,0 51-130,0-51 130,0 51-65,0-51-161,0 51-1600,0 0-225,47 0-897,-47-51-1921</inkml:trace>
        </inkml:traceGroup>
      </inkml:traceGroup>
    </inkml:traceGroup>
  </inkml:traceGroup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719" units="in"/>
          <inkml:channel name="Y" type="integer" max="9199" units="in"/>
          <inkml:channel name="F" type="integer" max="32767" units="dev"/>
        </inkml:traceFormat>
        <inkml:channelProperties>
          <inkml:channelProperty channel="X" name="resolution" value="2540.38647" units="1/in"/>
          <inkml:channelProperty channel="Y" name="resolution" value="2540.45825" units="1/in"/>
          <inkml:channelProperty channel="F" name="resolution" value="0" units="1/dev"/>
        </inkml:channelProperties>
      </inkml:inkSource>
      <inkml:timestamp xml:id="ts0" timeString="2014-03-21T12:27:28.79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BC5300EE-A8C0-4D2E-BB03-99A56D6385D6}" emma:medium="tactile" emma:mode="ink">
          <msink:context xmlns:msink="http://schemas.microsoft.com/ink/2010/main" type="writingRegion" rotatedBoundingBox="10332,14198 12107,12046 12988,12773 11213,14924">
            <msink:destinationLink direction="with" ref="{624822BD-EDD8-495B-BE02-29DEC59C71C0}"/>
          </msink:context>
        </emma:interpretation>
      </emma:emma>
    </inkml:annotationXML>
    <inkml:traceGroup>
      <inkml:annotationXML>
        <emma:emma xmlns:emma="http://www.w3.org/2003/04/emma" version="1.0">
          <emma:interpretation id="{90EE7F13-5CE6-4C87-B56F-AAF3E4F21AA2}" emma:medium="tactile" emma:mode="ink">
            <msink:context xmlns:msink="http://schemas.microsoft.com/ink/2010/main" type="paragraph" rotatedBoundingBox="10332,14198 12107,12046 12988,12773 11213,1492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2199CD1-0AB7-45A4-8AB8-6FF4ED5B4EBD}" emma:medium="tactile" emma:mode="ink">
              <msink:context xmlns:msink="http://schemas.microsoft.com/ink/2010/main" type="line" rotatedBoundingBox="10332,14198 12107,12046 12988,12773 11213,14924"/>
            </emma:interpretation>
          </emma:emma>
        </inkml:annotationXML>
        <inkml:traceGroup>
          <inkml:annotationXML>
            <emma:emma xmlns:emma="http://www.w3.org/2003/04/emma" version="1.0">
              <emma:interpretation id="{A2C6EBBD-BB01-4629-9430-A5DFF8B83FB4}" emma:medium="tactile" emma:mode="ink">
                <msink:context xmlns:msink="http://schemas.microsoft.com/ink/2010/main" type="inkWord" rotatedBoundingBox="10332,14198 12107,12046 12988,12773 11213,14924"/>
              </emma:interpretation>
              <emma:one-of disjunction-type="recognition" id="oneOf0">
                <emma:interpretation id="interp0" emma:lang="en-US" emma:confidence="0">
                  <emma:literal>of</emma:literal>
                </emma:interpretation>
                <emma:interpretation id="interp1" emma:lang="en-US" emma:confidence="0">
                  <emma:literal>out</emma:literal>
                </emma:interpretation>
                <emma:interpretation id="interp2" emma:lang="en-US" emma:confidence="0">
                  <emma:literal>off</emma:literal>
                </emma:interpretation>
                <emma:interpretation id="interp3" emma:lang="en-US" emma:confidence="0">
                  <emma:literal>Ad</emma:literal>
                </emma:interpretation>
                <emma:interpretation id="interp4" emma:lang="en-US" emma:confidence="0">
                  <emma:literal>ort</emma:literal>
                </emma:interpretation>
              </emma:one-of>
            </emma:emma>
          </inkml:annotationXML>
          <inkml:trace contextRef="#ctx0" brushRef="#br0">358 152 3331,'0'0'3715,"0"-51"-2305,0 51 159,0 0-896,0 0 31,0 0-704,-52 0 481,52 0-193,-52 0-64,5 0-64,-5 0-64,52 0 1,-52 51 31,1 0-96,51 0 32,0 51 0,0-102 96,-52 51-192,52 0-96,0-51 64,0 0 480,52 0-224,-52 0-31,51 0 191,1 0-288,47 0 32,-47-51-192,0 0-320,0 0-417,-5 0-224,-47 0-417,52 0-512,-52 0-704,0 0 576,0 1 0</inkml:trace>
          <inkml:trace contextRef="#ctx0" brushRef="#br0" timeOffset="412.0236">664-764 4644,'-51'-51'1665,"51"51"-1921,0 0 96,0 0 512,0 0 513,0 51-32,0 0 288,0-51-352,0 51-129,51 0 193,-51 51-160,48-51 128,-48-1-449,51 52-32,-51-51-224,0 51 64,0-51-95,52 0-1,-52 0 96,0-1-128,0 1-32,0 0 64,52 0-32,-52 0 0,47-51 32,-47 0-64,52 51-96,-52-51-192,52 0-321,0 0-256,0 0-1185,-5 0-1889</inkml:trace>
          <inkml:trace contextRef="#ctx0" brushRef="#br0" timeOffset="-1198.0685">1273-1018 1024,'0'0'2179,"0"0"-1154,51 0 192,-51 0 352,52 0-416,-52 0 0,0 0-64,47 0-288,-47 0-256,52 0-193,0-51-224,0 51 0,-5 0-96,5 0 32,-52 0 32,52 0-96,-52-51 96,52 51-96,0 0-192,-52-51 32,0 51-288,47 0-1,-47 0-319,0 0-994,0 0-1281,0 0 256</inkml:trace>
          <inkml:trace contextRef="#ctx0" brushRef="#br0" timeOffset="-728.0414">1324-1120 2210,'52'0'2530,"-52"-51"-2146,0 51 609,47 0 609,-47-51-609,52 51-321,0-51 129,-52 0-320,52 0-193,-5 51 96,-47-50-384,52-1 353,-52 0-321,52 0 224,-52 0-160,0 0 32,0 51 256,0-51-223,0 51-65,0 0-64,0 0 128,0 0 32,0 0 0,0 0-32,0 0-32,0 0-63,0 0-65,0 0-225,0 0 65,0 0 32,0 0 96,0 51 160,52 0-128,-52 0 0,0 0 32,52 0-32,-52-51-32,0 51 64,47-1-32,-47-50 64,0 51-96,52-51-128,-52 51-737,0-51-2210,0 51-1665</inkml:trace>
        </inkml:traceGroup>
      </inkml:traceGroup>
    </inkml:traceGroup>
  </inkml:traceGroup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719" units="in"/>
          <inkml:channel name="Y" type="integer" max="9199" units="in"/>
          <inkml:channel name="F" type="integer" max="32767" units="dev"/>
        </inkml:traceFormat>
        <inkml:channelProperties>
          <inkml:channelProperty channel="X" name="resolution" value="2540.38647" units="1/in"/>
          <inkml:channelProperty channel="Y" name="resolution" value="2540.45825" units="1/in"/>
          <inkml:channelProperty channel="F" name="resolution" value="0" units="1/dev"/>
        </inkml:channelProperties>
      </inkml:inkSource>
      <inkml:timestamp xml:id="ts0" timeString="2014-03-21T12:27:31.46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EE0E0BB0-B430-4F2E-AC80-EB1D2281579A}" emma:medium="tactile" emma:mode="ink">
          <msink:context xmlns:msink="http://schemas.microsoft.com/ink/2010/main" type="writingRegion" rotatedBoundingBox="23961,13124 23621,9666 24806,9550 25146,13007"/>
        </emma:interpretation>
      </emma:emma>
    </inkml:annotationXML>
    <inkml:traceGroup>
      <inkml:annotationXML>
        <emma:emma xmlns:emma="http://www.w3.org/2003/04/emma" version="1.0">
          <emma:interpretation id="{546B014E-8B05-4AB2-8048-2B884A33CFAC}" emma:medium="tactile" emma:mode="ink">
            <msink:context xmlns:msink="http://schemas.microsoft.com/ink/2010/main" type="paragraph" rotatedBoundingBox="23961,13124 23621,9666 24806,9550 25146,1300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EFA1520-6170-48E2-A514-3674A1DC3558}" emma:medium="tactile" emma:mode="ink">
              <msink:context xmlns:msink="http://schemas.microsoft.com/ink/2010/main" type="line" rotatedBoundingBox="23961,13124 23621,9666 24806,9550 25146,13007"/>
            </emma:interpretation>
          </emma:emma>
        </inkml:annotationXML>
        <inkml:traceGroup>
          <inkml:annotationXML>
            <emma:emma xmlns:emma="http://www.w3.org/2003/04/emma" version="1.0">
              <emma:interpretation id="{8AF8EEC1-1FC0-46F9-B2AD-5A3889DC311D}" emma:medium="tactile" emma:mode="ink">
                <msink:context xmlns:msink="http://schemas.microsoft.com/ink/2010/main" type="inkWord" rotatedBoundingBox="23961,13124 23621,9666 24806,9550 25146,13007"/>
              </emma:interpretation>
              <emma:one-of disjunction-type="recognition" id="oneOf0">
                <emma:interpretation id="interp0" emma:lang="en-US" emma:confidence="0">
                  <emma:literal>froth</emma:literal>
                </emma:interpretation>
                <emma:interpretation id="interp1" emma:lang="en-US" emma:confidence="0">
                  <emma:literal>i</emma:literal>
                </emma:interpretation>
                <emma:interpretation id="interp2" emma:lang="en-US" emma:confidence="0">
                  <emma:literal>ini</emma:literal>
                </emma:interpretation>
                <emma:interpretation id="interp3" emma:lang="en-US" emma:confidence="0">
                  <emma:literal>i,</emma:literal>
                </emma:interpretation>
                <emma:interpretation id="interp4" emma:lang="en-US" emma:confidence="0">
                  <emma:literal>i'</emma:literal>
                </emma:interpretation>
              </emma:one-of>
            </emma:emma>
          </inkml:annotationXML>
          <inkml:trace contextRef="#ctx0" brushRef="#br0">0 0 3331,'0'0'1729,"0"0"-608,0 0 417,0 0-225,0 0-64,0 0-512,0 0-64,0 0-449,0 0-64,0 0 128,0 0-96,51 0-128,-51 0 65,52 0-97,0 0 64,-52 0 0,47 0-96,-47 0 64,52 0 32,-52 0-64,0 0 0,0 0-64,0 0 32,0 0-32,52 0-128,-52 0 64,0 0 0,0 0 96,0 51 64,-52-51 128,52 51-128,-52 0 0,52-51-96,0 51 64,-47 0 0,47 0 0,0-51-32,0 0 0,-52 50 32,52-50-32,0 0-128,0 0 192,0 0-64,0 0 32,0 0 224,0 0 97,0 0 191,-52 0-224,52 0-256,0 0 33,0 0-161,0 0-129,0-50 129,0 50-801,0 0 449,0-51-737,0 51-96,0-51-993,0 51-1826</inkml:trace>
          <inkml:trace contextRef="#ctx0" brushRef="#br0" timeOffset="-570.0324">103-1170 32,'0'0'4516,"0"0"-3747,0 0 95,0 0 1667,0 0-641,0 0-865,0 0-417,0 0-63,0 0-225,0 0 32,0 0-96,0 0-191,0 0-65,0 0-129,0 0 226,0 50 255,0 1-160,0 0 0,0 51-32,0-51-96,0 51 129,0 0-97,0-1-64,0-50 0,52 51-32,-52-51 192,0 0-256,47 0 128,-47 0-32,0-1-32,0-50-288,0 51 96,0-51-449,0 51-32,0-51-63,0 51-193,0-51-449,0 0-1088,0 51-64,0-51-1250</inkml:trace>
          <inkml:trace contextRef="#ctx0" brushRef="#br0" timeOffset="854.0488">0-661 3651,'-151'-204'865,"151"153"128,0 51 288,52-51-320,-52 0-256,47 0-513,-47 0 64,52 51 160,-52-50 97,0-1-321,51 0-64,-51 0-96,0 0 32,0 51 0,0 0 513,0 0-481,0 0-352,0 0-33,0 0 161,0 0 256,0 51 161,0 0-33,0 0 320,52 0-63,-52-51-97,0 50 33,52 1-289,-52-51-64,47 51-96,-47-51 64,52 51-64,-52-51 0,0 51 0,0-51 0,52 51-288,-52-51-481,0 0 32,0 51-992,0-51-1731,0 0-2593</inkml:trace>
          <inkml:trace contextRef="#ctx0" brushRef="#br0" timeOffset="416.0238">0-661 4900,'0'0'993,"0"0"96,0 0 609,0 0-289,0 0-544,0 0-257,0 0-191,0-51-33,51 51-384,1 0 64,-52 0-32,52 0-32,-52-51-96,0 51-640,0 0-257,47 0 160,-47 0-224,0 0-1185,0 0-449</inkml:trace>
          <inkml:trace contextRef="#ctx0" brushRef="#br0" timeOffset="1807.1031">-203-2489 3235,'-52'0'993,"52"0"-897,-47-51 832,47 51 65,-52 0 193,52 0-161,-52 0-417,52 51 417,-52-1-384,52-50-65,0 51-63,0 0-161,-52 0 64,52-51-223,0 47-97,0-47 64,0 51-96,0-51 64,0 0 288,52 0-191,-52 0 31,52 0-96,-52 0-32,52 0-224,0-51-64,-5 4-353,-47-4 65,52-51 384,-52 102-513,52-50 449,-52-1-320,0 0 288,0 51-1025,0 0-161,0-51 1,-52 51-609,52 0 64,-52 0-1825</inkml:trace>
          <inkml:trace contextRef="#ctx0" brushRef="#br0" timeOffset="2226.1273">-255-3049 2146,'0'0'928,"0"-51"-159,0 51 320,0 0 577,0 0-225,0 0-288,0 0-160,0 0-320,0 0-449,0 0-224,0 0 0,0 0-64,0 0 192,0 51 353,0-51 95,0 51-224,0 0 33,0-1-65,0 52 64,0-51-191,0 0-97,0 0 0,0 0 0,0 51 32,0-52-96,0 1-64,0 0 32,0 0 64,0-51-128,0 47-64,0-47-609,0 0-768,0 51-353,52-51-768,-52 0-2595</inkml:trace>
          <inkml:trace contextRef="#ctx0" brushRef="#br0" timeOffset="2587.1479">358-3049 832,'0'0'3492,"0"0"-3621,0 51 834,0-51 1153,-52 51 0,0-1-994,0 1-159,5 51-96,-5-51-65,0 0-223,52 51 159,-51-51-320,51 50-64,-52-50-32,52 0 32,0 47 0,0-47-63,-47-1-1,47 1-32,0-51-961,0 0-96,0 0-1666,0 51-832</inkml:trace>
          <inkml:trace contextRef="#ctx0" brushRef="#br0" timeOffset="3031.1733">254-2337 4260,'52'0'352,"-52"0"256,0 0 578,52 0-33,-52 0-449,0 0 353,52 0-96,-52 0-256,47 0-289,-47 0-63,0 0-225,0 51 64,0-51 64,0 0-32,0 47 257,-47 4-33,47-51-191,-52 51-1,52-51-192,-52 50 0,0 1-32,52-51 32,0 51-64,0-51 0,0 51 0,0-51-64,0 0 192,0 0 256,52 0 289,0 0-417,47 0-160,-47 0 32,51 0-160,-55 0-224,3 0-929,-51 0-1281,0 0-2691</inkml:trace>
        </inkml:traceGroup>
      </inkml:traceGroup>
    </inkml:traceGroup>
  </inkml:traceGroup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719" units="in"/>
          <inkml:channel name="Y" type="integer" max="9199" units="in"/>
          <inkml:channel name="F" type="integer" max="32767" units="dev"/>
        </inkml:traceFormat>
        <inkml:channelProperties>
          <inkml:channelProperty channel="X" name="resolution" value="2540.38647" units="1/in"/>
          <inkml:channelProperty channel="Y" name="resolution" value="2540.45825" units="1/in"/>
          <inkml:channelProperty channel="F" name="resolution" value="0" units="1/dev"/>
        </inkml:channelProperties>
      </inkml:inkSource>
      <inkml:timestamp xml:id="ts0" timeString="2014-03-21T12:27:23.11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F28D92E3-65DF-4CF4-B9D0-D04B4C9F0091}" emma:medium="tactile" emma:mode="ink">
          <msink:context xmlns:msink="http://schemas.microsoft.com/ink/2010/main" type="inkDrawing" rotatedBoundingBox="19279,16834 19700,17986 19143,18189 18723,17037" semanticType="callout" shapeName="Other">
            <msink:sourceLink direction="with" ref="{CEB81B8A-E91C-43FA-9228-743539005277}"/>
            <msink:sourceLink direction="with" ref="{98A48662-617D-4148-A574-3D94DDDE5AE1}"/>
          </msink:context>
        </emma:interpretation>
      </emma:emma>
    </inkml:annotationXML>
    <inkml:trace contextRef="#ctx0" brushRef="#br0">58 48 2594,'0'0'1025,"0"0"-737,0 0 641,0 0 288,0 0-128,0 0-608,0 0 352,0 0-321,0 0-416,0-51-32,0 51 128,0 0-32,0 0 353,0 0-65,0 0-95,0 0 63,0 0 1,0 0 63,0 0-160,0 0 1,0 0 127,0 0 97,0 0-129,0 0-160,0 0-192,0 0 32,0 0-128,0 0-128,0 0-64,0 0 64,0 0 160,0 0 64,0 51-96,0 0 128,0 0 0,0 0-32,0 0 64,0 0-64,0 0 96,0 0-96,0-1 97,0 1-1,0 0-128,-52 51-64,52-51 192,0-51-128,0 51 0,0 0 0,0 0 64,52-51-32,-52 51-32,0-51-64,0 0 64,0 50-32,0-50 64,0 0-32,0 0-32,0 0 32,0 0 0,0 0-32,0 0 32,0 0-64,0 51 96,0-51-64,0 0-32,0 0 64,0 0 0,0 0-64,0 0 32,0 0-32,0 0 64,0 51 0,0-51-64,0 0 64,0 51-32,0-51 0,0 0 32,0 0-32,0 0 32,0 0 129,0 0-65,0 0 64,0 0 0,0 0-32,0 0 64,0 0-32,0 0-31,0 0-97,0 0 0,0 0-32,51 0 0,-51 0 32,52 0-32,0 0-32,-5 0 64,5 0 32,0 0-160,47 0 96,-47 0 96,0 0-192,0-51 128,-52 51-32,51 0 0,-51 0 128,0 0-64,0 0 32,0 0-64,0 0-96,0 0-417,0 0-191,0 0 95,-51 0-928,51 0-1122,0-51-1312,0 51-3587</inkml:trace>
  </inkml:traceGroup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719" units="in"/>
          <inkml:channel name="Y" type="integer" max="9199" units="in"/>
          <inkml:channel name="F" type="integer" max="32767" units="dev"/>
        </inkml:traceFormat>
        <inkml:channelProperties>
          <inkml:channelProperty channel="X" name="resolution" value="2540.38647" units="1/in"/>
          <inkml:channelProperty channel="Y" name="resolution" value="2540.45825" units="1/in"/>
          <inkml:channelProperty channel="F" name="resolution" value="0" units="1/dev"/>
        </inkml:channelProperties>
      </inkml:inkSource>
      <inkml:timestamp xml:id="ts0" timeString="2014-03-21T12:27:06.79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98A48662-617D-4148-A574-3D94DDDE5AE1}" emma:medium="tactile" emma:mode="ink">
          <msink:context xmlns:msink="http://schemas.microsoft.com/ink/2010/main" type="inkDrawing" rotatedBoundingBox="20864,17400 22643,17212 22649,17271 20870,17460" shapeName="Other">
            <msink:destinationLink direction="with" ref="{F28D92E3-65DF-4CF4-B9D0-D04B4C9F0091}"/>
          </msink:context>
        </emma:interpretation>
      </emma:emma>
    </inkml:annotationXML>
    <inkml:trace contextRef="#ctx0" brushRef="#br0">1337 408 1409,'0'0'1794,"0"0"-129,0 0-224,0 0-223,0 0-1,0 0 0,0 0-705,0 0-95,0 0-321,0 0 128,0 0 225,99 0-353,-48 0 192,48 0-224,57 0-96,-57-51 128,108 51-64,-4 0 0,0-50 224,0 50 161,-52-51-161,4 51-160,-108 0-96,5 0 160,0-51-160,-52 51 256,0 0-63,0 0-97,0 0 0,0 0 0,0 0-160,0 0-769,0 0-576,0 0-801,0 0-1122,0 0-1792</inkml:trace>
  </inkml:traceGroup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719" units="in"/>
          <inkml:channel name="Y" type="integer" max="9199" units="in"/>
          <inkml:channel name="F" type="integer" max="32767" units="dev"/>
        </inkml:traceFormat>
        <inkml:channelProperties>
          <inkml:channelProperty channel="X" name="resolution" value="2540.38647" units="1/in"/>
          <inkml:channelProperty channel="Y" name="resolution" value="2540.45825" units="1/in"/>
          <inkml:channelProperty channel="F" name="resolution" value="0" units="1/dev"/>
        </inkml:channelProperties>
      </inkml:inkSource>
      <inkml:timestamp xml:id="ts0" timeString="2014-03-21T12:27:35.64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7EA93AA1-4D15-4764-B339-E341ADC22304}" emma:medium="tactile" emma:mode="ink">
          <msink:context xmlns:msink="http://schemas.microsoft.com/ink/2010/main" type="writingRegion" rotatedBoundingBox="16594,13497 17457,13497 17457,14209 16594,14209">
            <msink:destinationLink direction="with" ref="{890A98FA-703A-47AA-B813-2758BD25F890}"/>
          </msink:context>
        </emma:interpretation>
      </emma:emma>
    </inkml:annotationXML>
    <inkml:traceGroup>
      <inkml:annotationXML>
        <emma:emma xmlns:emma="http://www.w3.org/2003/04/emma" version="1.0">
          <emma:interpretation id="{F73AF40B-8875-4F75-B4DA-BD95F805A7BC}" emma:medium="tactile" emma:mode="ink">
            <msink:context xmlns:msink="http://schemas.microsoft.com/ink/2010/main" type="paragraph" rotatedBoundingBox="16594,13497 17457,13497 17457,14209 16594,1420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70AA7B8-6FAF-492F-B43A-7EB978A524DC}" emma:medium="tactile" emma:mode="ink">
              <msink:context xmlns:msink="http://schemas.microsoft.com/ink/2010/main" type="line" rotatedBoundingBox="16594,13497 17457,13497 17457,14209 16594,14209"/>
            </emma:interpretation>
          </emma:emma>
        </inkml:annotationXML>
        <inkml:traceGroup>
          <inkml:annotationXML>
            <emma:emma xmlns:emma="http://www.w3.org/2003/04/emma" version="1.0">
              <emma:interpretation id="{1B95DFD8-6F70-49E8-A3CD-7567C2C1E029}" emma:medium="tactile" emma:mode="ink">
                <msink:context xmlns:msink="http://schemas.microsoft.com/ink/2010/main" type="inkWord" rotatedBoundingBox="16594,13497 17457,13497 17457,14209 16594,14209"/>
              </emma:interpretation>
              <emma:one-of disjunction-type="recognition" id="oneOf0">
                <emma:interpretation id="interp0" emma:lang="en-US" emma:confidence="0">
                  <emma:literal>m</emma:literal>
                </emma:interpretation>
                <emma:interpretation id="interp1" emma:lang="en-US" emma:confidence="0">
                  <emma:literal>K</emma:literal>
                </emma:interpretation>
                <emma:interpretation id="interp2" emma:lang="en-US" emma:confidence="0">
                  <emma:literal>n</emma:literal>
                </emma:interpretation>
                <emma:interpretation id="interp3" emma:lang="en-US" emma:confidence="0">
                  <emma:literal>R</emma:literal>
                </emma:interpretation>
                <emma:interpretation id="interp4" emma:lang="en-US" emma:confidence="0">
                  <emma:literal>a</emma:literal>
                </emma:interpretation>
              </emma:one-of>
            </emma:emma>
          </inkml:annotationXML>
          <inkml:trace contextRef="#ctx0" brushRef="#br0">10 0 6502,'0'0'1921,"0"0"-1056,0 0 833,0 0 96,0 0-801,0 0-449,0 0-256,0 0-192,0 0-96,0 0-96,0 0 513,0 50 512,0 1-609,0 0-64,0 0-64,0 0-128,0 0 0,0 0 33,0 0-65,0-51 0,0 0-64,0 51-353,0-51-800,0 0 192,0 0-736,0 0-1026,0 0-865,52 0-2688</inkml:trace>
          <inkml:trace contextRef="#ctx0" brushRef="#br0" timeOffset="386.022">416 50 4324,'0'0'961,"0"0"-1346,0 0 1026,-52 0-129,0 0 641,5 0-384,47 51-481,-52-51 65,0 51 287,0-51-480,5 0 65,47 0-129,-52 51-128,52-51 128,0 0 128,0 0-64,0 0 32,0 51 161,0-51 319,0 0-223,0 0 351,52 51-287,-52-51-225,47 0-32,5 51-31,-52-51-193,0 0 64,52 0-96,0 51 32,-52-51 0,47 0-128,-47 51-353,52-51-287,0 0-353,0 0-1121,-52 0-1634,51 0-1409</inkml:trace>
          <inkml:trace contextRef="#ctx0" brushRef="#br0" timeOffset="607.0347">722 356 7142,'0'0'1538,"0"0"-1634,0 0 672,0 51 994,0-51-577,0 51-417,0-51-31,0 50-289,52 1 0,-52-51-96,0 51-128,47 0-448,-47-51-1410,52 51-2370</inkml:trace>
        </inkml:traceGroup>
      </inkml:traceGroup>
    </inkml:traceGroup>
  </inkml:traceGroup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719" units="in"/>
          <inkml:channel name="Y" type="integer" max="9199" units="in"/>
          <inkml:channel name="F" type="integer" max="32767" units="dev"/>
        </inkml:traceFormat>
        <inkml:channelProperties>
          <inkml:channelProperty channel="X" name="resolution" value="2540.38647" units="1/in"/>
          <inkml:channelProperty channel="Y" name="resolution" value="2540.45825" units="1/in"/>
          <inkml:channelProperty channel="F" name="resolution" value="0" units="1/dev"/>
        </inkml:channelProperties>
      </inkml:inkSource>
      <inkml:timestamp xml:id="ts0" timeString="2014-03-21T12:26:39.83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BADF1E63-CA8E-43E5-8184-434AE431FE1C}" emma:medium="tactile" emma:mode="ink">
          <msink:context xmlns:msink="http://schemas.microsoft.com/ink/2010/main" type="inkDrawing" rotatedBoundingBox="14654,11315 22943,10942 22952,11138 14663,11511" shapeName="Other"/>
        </emma:interpretation>
      </emma:emma>
    </inkml:annotationXML>
    <inkml:trace contextRef="#ctx0" brushRef="#br0">48 403 3523,'-52'0'1409,"52"0"-768,0 0 1024,0 0-191,0 0-641,0 0-1,0 0-63,0 0-160,0 0-1,0 0-191,0 0-193,0 0-96,0 0-64,0 0-32,0 0 0,0 0-32,0 0 0,0 0-64,0 0 32,0 0 32,0 0 64,0 0 64,0 0-96,52 0 0,-52 0 32,52 0-64,-5 0 0,-47 0 32,104 0-32,-52 0 32,0 0-64,-5 0 64,56 0 0,-51 0-32,47-51 64,-47 51-128,0 0 128,47 0-32,-47 0-64,0 0 32,0 0 32,47 0-64,-47 0 64,-1 0-32,48 0 0,-47 0 32,52 0-64,-5 0 64,-47 0 1,52 0-33,-57 0 0,56-51 0,-51 51 32,0 0 0,-5 0-96,5 0 96,0 0 0,0 0-64,-5 0 32,5 0 0,52 0 0,-53-51 32,48 51-96,-47 0 96,52 0 0,-57 0-32,57-51-32,-52 51 64,-5 0-64,5 0 64,0 0-64,-1 0 32,1 0 32,-5 0-32,5 0-32,0 0 64,0 0-64,0 0 64,-5 0-32,5 0 32,52 0-32,-57-51 32,5 51-32,-1 0 0,1 0 0,0 0 64,-5-51-64,5 51 0,0 0 32,0 0-32,-5 0 0,5 0-32,0 0 64,0 0-32,0 0-32,-5 0 64,5 0-32,-1 0-32,53 0 64,-57 0-32,5-50 0,0 50 32,0 0-64,-5 0 64,5 0-32,0 0 0,0 0 0,-1 0 0,-3 0 0,55 0 32,-51 0-64,-5 0 64,57 0 0,-52 0-64,0 0 96,47 50-32,-47-50-32,51 0 32,-56 0-32,57 0 64,-52 0-32,47 0-32,5 0 32,-52 0 0,-5 0-32,56 0 32,-51 0-32,-5 0 32,5 0-32,0 0 32,0 0-64,47 0 64,-47 0-32,0 0 64,51 0-64,-55 0 0,55 0 64,-51 0-64,47 0 32,-47 0-32,0 0 32,0 0-32,-5 0-32,57 0 64,-104 0 0,52 0-64,-1 0 64,-3 0-32,3 0 0,1 0 32,0 0-32,-5 0 0,5 0 129,-52-50-65,52 50 0,-52 0 0,52 0 128,0 0-96,-52 0-96,0 0 32,0 0 0,0 0-32,47 0 64,-47 0-64,0-51-32,52 51 96,-52 0-96,0 0 32,52 0 0,-52 0 0,0 0 32,0 0-32,0 0 0,0 0 32,51 0-64,-51 0 32,0 0 0,0 0-96,0 0-545,0 0-255,0 0-834,0 0-1537,-51 0 96</inkml:trace>
  </inkml:traceGroup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719" units="in"/>
          <inkml:channel name="Y" type="integer" max="9199" units="in"/>
          <inkml:channel name="F" type="integer" max="32767" units="dev"/>
        </inkml:traceFormat>
        <inkml:channelProperties>
          <inkml:channelProperty channel="X" name="resolution" value="2540.38647" units="1/in"/>
          <inkml:channelProperty channel="Y" name="resolution" value="2540.45825" units="1/in"/>
          <inkml:channelProperty channel="F" name="resolution" value="0" units="1/dev"/>
        </inkml:channelProperties>
      </inkml:inkSource>
      <inkml:timestamp xml:id="ts0" timeString="2014-03-21T12:27:07.37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890A98FA-703A-47AA-B813-2758BD25F890}" emma:medium="tactile" emma:mode="ink">
          <msink:context xmlns:msink="http://schemas.microsoft.com/ink/2010/main" type="inkDrawing" rotatedBoundingBox="22513,17227 22774,16765 23247,17032 22987,17494" semanticType="verticalRange" shapeName="Other">
            <msink:sourceLink direction="with" ref="{7EA93AA1-4D15-4764-B339-E341ADC22304}"/>
          </msink:context>
        </emma:interpretation>
      </emma:emma>
    </inkml:annotationXML>
    <inkml:trace contextRef="#ctx0" brushRef="#br0">7523 1526 3683,'0'0'1025,"0"0"-1057,0 0 1537,0 0 321,0 51-673,52-51-320,-52 0-321,47 0-95,5 0-193,0 0-128,-1 0-32,48 51 96,-99-51-160,52 0 32,0 0-32,0 0 64,-52 0-128,0 0 32,0 51-96,0-51 0,0 0 224,0 51 449,-52-51-65,0 51-256,52 0-95,-52 0-33,1-51-96,51 51 96,-48-1-192,48-50 224,0 0-160,-51 51 96,51-51 128,0 0 128,0 0-64,0 0-31,0 0-33,-52 0-160,52 0 192,0 0 32,0-51-128,-52 51 161,52-50 63,0 50-320,0-51 224,0 51-256,0 0-32,0-51 0,0 51-160,0 0-673,0 0-832,0 0-898,0 0-896</inkml:trace>
  </inkml:traceGroup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719" units="in"/>
          <inkml:channel name="Y" type="integer" max="9199" units="in"/>
          <inkml:channel name="F" type="integer" max="32767" units="dev"/>
        </inkml:traceFormat>
        <inkml:channelProperties>
          <inkml:channelProperty channel="X" name="resolution" value="2540.38647" units="1/in"/>
          <inkml:channelProperty channel="Y" name="resolution" value="2540.45825" units="1/in"/>
          <inkml:channelProperty channel="F" name="resolution" value="0" units="1/dev"/>
        </inkml:channelProperties>
      </inkml:inkSource>
      <inkml:timestamp xml:id="ts0" timeString="2014-03-21T12:27:38.80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EDA608EA-89C2-4DD7-AC9C-C091230828E6}" emma:medium="tactile" emma:mode="ink">
          <msink:context xmlns:msink="http://schemas.microsoft.com/ink/2010/main" type="writingRegion" rotatedBoundingBox="21800,12419 22169,15041 20812,15232 20444,12610">
            <msink:destinationLink direction="with" ref="{BF395A9B-E6DF-4016-B7A4-FA50D145968A}"/>
            <msink:destinationLink direction="with" ref="{60EEC91A-ECAD-44CE-87C3-5E97EBE5DBD1}"/>
          </msink:context>
        </emma:interpretation>
      </emma:emma>
    </inkml:annotationXML>
    <inkml:traceGroup>
      <inkml:annotationXML>
        <emma:emma xmlns:emma="http://www.w3.org/2003/04/emma" version="1.0">
          <emma:interpretation id="{2D298B17-DDE1-405A-B624-47E9BD310AF7}" emma:medium="tactile" emma:mode="ink">
            <msink:context xmlns:msink="http://schemas.microsoft.com/ink/2010/main" type="paragraph" rotatedBoundingBox="21800,12419 22169,15041 20812,15232 20444,1261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F6D0329-4420-4FD0-8797-14C40A8F1409}" emma:medium="tactile" emma:mode="ink">
              <msink:context xmlns:msink="http://schemas.microsoft.com/ink/2010/main" type="line" rotatedBoundingBox="21800,12419 22169,15041 20812,15232 20444,12610"/>
            </emma:interpretation>
          </emma:emma>
        </inkml:annotationXML>
        <inkml:traceGroup>
          <inkml:annotationXML>
            <emma:emma xmlns:emma="http://www.w3.org/2003/04/emma" version="1.0">
              <emma:interpretation id="{124ACFF5-09C1-43C2-931F-4BBF251038BC}" emma:medium="tactile" emma:mode="ink">
                <msink:context xmlns:msink="http://schemas.microsoft.com/ink/2010/main" type="inkWord" rotatedBoundingBox="21709,14134 21843,15087 20812,15232 20678,14279"/>
              </emma:interpretation>
              <emma:one-of disjunction-type="recognition" id="oneOf0">
                <emma:interpretation id="interp0" emma:lang="en-US" emma:confidence="0">
                  <emma:literal>%</emma:literal>
                </emma:interpretation>
                <emma:interpretation id="interp1" emma:lang="en-US" emma:confidence="0">
                  <emma:literal>¥</emma:literal>
                </emma:interpretation>
                <emma:interpretation id="interp2" emma:lang="en-US" emma:confidence="0">
                  <emma:literal>F</emma:literal>
                </emma:interpretation>
                <emma:interpretation id="interp3" emma:lang="en-US" emma:confidence="0">
                  <emma:literal>k</emma:literal>
                </emma:interpretation>
                <emma:interpretation id="interp4" emma:lang="en-US" emma:confidence="0">
                  <emma:literal>}</emma:literal>
                </emma:interpretation>
              </emma:one-of>
            </emma:emma>
          </inkml:annotationXML>
          <inkml:trace contextRef="#ctx0" brushRef="#br0">170 1680 2626,'0'0'2306,"0"0"-256,0 0-544,0 0-257,0 0-288,0 0-65,0 0 129,0 0-64,0 0-128,0 0 576,0 0-512,0 51-256,0 0-65,0 0-191,0 0 31,0-1-288,-52 52-32,52-51-128,0 51 161,0-51-129,0 0 64,52 0-160,-52-51-417,0 50-288,52-50-1217,-5 0 353,5 0-1346,-52 0-4548</inkml:trace>
          <inkml:trace contextRef="#ctx0" brushRef="#br0" timeOffset="401.0229">726 1833 4484,'0'0'352,"-47"0"-480,47 0 737,-52 0 1184,0 0-832,0 0-352,52 0-97,-52 51 257,5-51-225,-5 50-159,1-50-65,51 51 97,0-51-161,-52 0 0,52 0 256,0 0-31,0 0-65,0 0-127,0 0-257,0 51 128,0-51 480,52 0-255,-52 0-161,51 0-192,-51 51 64,52-51-64,-52 0 0,47 0 32,-47 0-32,0 51-320,52-51-353,-52 0-512,52 0-96,0 51 32,0-51-1281,-52 0-321,47 0-2881</inkml:trace>
          <inkml:trace contextRef="#ctx0" brushRef="#br0" timeOffset="985.0563">882 2189 3074,'0'-51'1986,"0"51"-704,0 0 223,51 0-224,-51 0-192,0 0-320,48 0-161,3 0 161,-51 0-288,52 51 31,-52-51-320,52 0 1,-52 0-226,0 0 33,0 0-128,0 0 192,0 51 65,0-51-33,-52 0-224,52 0 512,0 0-256,-52 51-128,52-51 0,0 0 0,-51 0 32,51 51-64,0-51 0,0 0-128,0 0 64,0 0 128,0 0 192,51 50 128,1-50 1,0 0-257,-52 0 64,47 0-64,-47 0-96,0 0 64,0 0-160,0 0 64,0 0 0,0 0-96,0 51 256,0-51-32,0 0-128,-47 0 160,-5 51-96,0-51-64,1 0-416,3 51-1218,-3-51-1953,-1 0-4325</inkml:trace>
          <inkml:trace contextRef="#ctx0" brushRef="#br0" timeOffset="-1663.0951">14 0 7334,'0'0'833,"0"0"-737,0 0-32,0 0 1826,0 51-769,0 0-256,0 51-224,0-51-33,0 0-319,0 51-193,0-51-64,0-1 64,0 1-32,0 0-32,0-51-64,0 51-513,0-51-1216,52 0-161,-52 0-1698</inkml:trace>
          <inkml:trace contextRef="#ctx0" brushRef="#br0" timeOffset="-1313.0751">523 102 3491,'-52'0'192,"52"0"-96,-47 0 32,-5 51 353,52-51 31,-51 0-63,-1 51 191,52-51-95,-47 51 255,47-51-351,-52 51 224,52-51-1,0 51 129,0-51-257,0 0-223,0 51 544,0-51-321,0 0 129,52 0-353,-52 0-128,47 0-96,5 0 0,-52 0-160,51 0-96,1 0-1089,-5 0-1281,5 0-2371,0 0 353</inkml:trace>
          <inkml:trace contextRef="#ctx0" brushRef="#br0" timeOffset="-883.0505">778 306 2786,'0'0'1698,"0"0"-897,0 0 1216,52 0-639,-52 0-481,0 0-193,52 0 1,-52 0-193,0 0 321,51 51-256,-51-51-65,0 0-224,0 51-159,0-51-161,0 0 160,0 0 96,0 51 160,-51-51 1,-1 50-97,52 1-192,-52-51-64,52 51-64,0-51 64,0 51-32,0-51 96,0 51 449,52-51-353,0 0 32,47 51-64,-48-51-224,1 0-833,47 0-448,-47 0-737,0 0-3107</inkml:trace>
        </inkml:traceGroup>
      </inkml:traceGroup>
    </inkml:traceGroup>
  </inkml:traceGroup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719" units="in"/>
          <inkml:channel name="Y" type="integer" max="9199" units="in"/>
          <inkml:channel name="F" type="integer" max="32767" units="dev"/>
        </inkml:traceFormat>
        <inkml:channelProperties>
          <inkml:channelProperty channel="X" name="resolution" value="2540.38647" units="1/in"/>
          <inkml:channelProperty channel="Y" name="resolution" value="2540.45825" units="1/in"/>
          <inkml:channelProperty channel="F" name="resolution" value="0" units="1/dev"/>
        </inkml:channelProperties>
      </inkml:inkSource>
      <inkml:timestamp xml:id="ts0" timeString="2014-03-21T12:26:42.33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851B058B-E4F9-4363-AF41-9D629C2A9849}" emma:medium="tactile" emma:mode="ink">
          <msink:context xmlns:msink="http://schemas.microsoft.com/ink/2010/main" type="inkDrawing" rotatedBoundingBox="14910,11829 23250,11505 23256,11648 14916,11972" shapeName="Other"/>
        </emma:interpretation>
      </emma:emma>
    </inkml:annotationXML>
    <inkml:trace contextRef="#ctx0" brushRef="#br0">0 458 160,'0'0'1441,"0"0"-256,0 0-64,0 0-320,0 0-96,0 0 159,0 0-223,0 0-321,0 0-31,0 0-65,0 0-160,0 0 192,0 0 161,0 0 447,0 0-31,0 0-224,0 0-33,0 0-95,0 0-97,0 0-128,0 0-128,0 0 1,0 0-97,0 0 32,0 0 192,0 0-256,0 0 0,52 0 0,-52-51-64,52 51 128,-5 0-64,-47 0 0,52 0 0,-1 0-96,1-51 128,-5 51 64,5 0-128,0 0 64,52 0-32,-57 0 0,5-51 0,0 51 0,47 0 0,-47 0 32,0 0-64,-1 0 32,1 0-32,-5 0 32,5 0 32,0 0-64,0 0 64,0 0-32,-5 0-96,5 0 96,-52 0-32,52 0 32,0 0 32,-5 0-64,5 0 0,-52 0 32,51-51 32,1 51-64,0 0 32,-5 0-32,5 0 32,0 0-32,-52 0 32,52 0 0,-5 0 0,5 0 32,-52 0-96,52 0 64,0 0 32,-1 0-64,-3 0 32,3 0 0,1 0-96,52 0 160,-57 0-64,5 0 0,0 0 0,0 0 0,-5 0 32,5 0-64,0 0 32,-1 0 32,1 0-32,-5 0-32,5 0 96,-52 0-128,52 0 96,0 0-32,0 0 0,-5 0 0,5 0 0,0 0-32,-52 0 96,52 0-128,-5 0 96,5 0-32,-52 0 0,51 0 0,1 0 0,0 0 0,-5 0 32,5 0-64,0 0 64,-52 0-32,52 0-64,-5 0 96,5 0-32,0 0 0,0 0 32,0 0-96,-5 0 96,5 0-32,-1-51-32,-51 51 32,52 0 0,0 0 32,-5 0-32,5 0-32,0 0 64,0 0-32,-52 0 0,47 0 0,5 0-32,0 0 32,0 0 32,-1 0-64,-3 0 64,-48 0-64,51 0 32,1 0 0,0 0 0,-52 0 0,47 0 32,5 0-64,0 0 64,52 0-32,-57 0-96,5 0 96,51 0 0,-51 0-32,-5 0 64,57 0 32,-52 0-64,-5 0-64,5 0 64,52 0 0,-52-51 0,-5 51 0,5 0 64,-1 0-160,1 0 96,-52 0 32,47 0-64,5 0 64,52 0-64,-52 0 32,-5 0-32,5-51 0,0 51 64,51 0-64,-55 0 32,3 0-129,1 0-287,0 0 416,-5 0-64,5 0-32,0 0 96,0 0-64,0 0 64,-5-50 0,-47 50 0,52 0-32,0 0 64,0 0-64,-1 0-32,-51 0 64,48 0 0,3 0 0,1 0-64,0 0 64,-52 0 64,47 0-128,5 0 128,-52 0-32,52 0-32,0 0 0,-52 0-32,52 0 32,-5 0 96,-47 0-96,52 0 32,-52 0 0,52 0-32,-52 0 64,51 0-128,-51 0 128,48 0-64,-48 0-64,0 0 128,0 0-128,51 0 128,-51 0-64,0 0 0,0 0 0,52 0 64,-52 0-128,0 0 96,52 0-32,-52-51 32,52 51-32,-52 0 0,0 0-32,47 0 64,-47 0-32,0 0 0,0 0 32,0 0-32,0 0 64,0 0-160,0 0-288,0 0-962,0 0-1504,0 0-1154</inkml:trace>
  </inkml:traceGroup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719" units="in"/>
          <inkml:channel name="Y" type="integer" max="9199" units="in"/>
          <inkml:channel name="F" type="integer" max="32767" units="dev"/>
        </inkml:traceFormat>
        <inkml:channelProperties>
          <inkml:channelProperty channel="X" name="resolution" value="2540.38647" units="1/in"/>
          <inkml:channelProperty channel="Y" name="resolution" value="2540.45825" units="1/in"/>
          <inkml:channelProperty channel="F" name="resolution" value="0" units="1/dev"/>
        </inkml:channelProperties>
      </inkml:inkSource>
      <inkml:timestamp xml:id="ts0" timeString="2014-03-21T12:26:46.997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CEB81B8A-E91C-43FA-9228-743539005277}" emma:medium="tactile" emma:mode="ink">
          <msink:context xmlns:msink="http://schemas.microsoft.com/ink/2010/main" type="inkDrawing" rotatedBoundingBox="15165,15870 23587,15369 23626,16028 15205,16529" semanticType="callout" shapeName="Other">
            <msink:destinationLink direction="with" ref="{2A55383D-F252-4402-A078-5D57DBC96EAB}"/>
            <msink:destinationLink direction="with" ref="{F28D92E3-65DF-4CF4-B9D0-D04B4C9F0091}"/>
          </msink:context>
        </emma:interpretation>
      </emma:emma>
    </inkml:annotationXML>
    <inkml:trace contextRef="#ctx0" brushRef="#br0">97 559 672,'0'0'1025,"-47"0"-673,47 0-95,0 0 896,0 0-481,0 0 321,0 0 577,0 0-545,-52 0-64,52 0-513,0 0-160,0 0-159,0 0 255,0 0-256,0 0 96,0 0 353,0 0-97,0 0-127,0 0-193,0 0 32,0 0-96,0 0-64,0 0-160,0 0 64,0 0-32,0 0 64,0 0 96,0 0-32,0 0 128,52 0-160,-5 0 32,5 0-32,0 0 32,0 0-32,47 0-32,-47 0 64,0 0-32,47 0 0,-47 0 0,0 0 0,-1 0 32,1 0-32,-5 0 0,5 0-32,0 0 64,0 0-64,47 0 64,-47-50 0,52 50-64,-57 0 64,5 0-64,51 0 32,-51 0 32,47 0-64,-47 0 64,0 0-64,-5 0 32,5 0 32,0 0-64,0 0 32,47 0 32,-48 0-32,1 0 0,0 0 0,0 0 0,-5 0 0,5 0 0,52 0 0,-57-51 64,5 51-64,0 0 32,-1 0 32,1 0 0,-5 0 32,5 0-96,0 0 32,-52 0 32,104 0-64,-57 0 97,5 0-1,0 0-32,0 0 0,-5 0-64,5 0 64,-1 0 0,53 0-128,-57 0 128,5 0-32,52-51-32,-57 51 32,57 0-32,-52 0 0,47 0 32,-47 0-32,-1 0 0,1 0 0,47 0 0,-47 0 32,0 0-32,0 0 0,-5 0 128,57 0-224,-52-51 96,-1 51 128,48 0-128,-47 0 0,0 0 0,-5 0 32,57-51 0,-52 51-64,0 0 64,47 0-32,-47 0 0,-1 0 32,1-51-64,47 51 32,-47 0 32,0 0-64,-5 0 64,5 0-64,0-51 64,0 51-32,0 0 0,-5 0 0,5 0 0,-1 0-32,1 0 64,-5 0 0,57 0-64,-52 0 32,0 0-32,-5 0 96,57 0-64,-52 0-32,-1 0 64,-3 0 32,3 0-64,53 0 0,-57 0 0,5 0 0,0 0 96,0 0-128,0 0 32,47-51 32,-47 51-32,0 0 0,47 0 32,-48 0-32,53 0 65,-57 0-97,5-51 224,52 51-64,-52 0-32,-5 0 0,5 0-64,0 0 32,-1 0-32,-3 0-64,3 0 96,1-50-32,-52 50 64,52 0-32,0 0 0,-5 0 0,-47 0-32,52 0-32,-52 0 33,52 0 31,-52 0-128,0 0 128,52 0-64,-52 0 32,0 0 0,0 0 0,0 0 64,0 0-64,0-51 64,0 51-96,52 0 0,-52 0 0,47 0 96,-47 0-96,0 0 96,0 0 0,0 0 64,0 0-32,0 0-96,0 0 33,0 0-1,0 0-32,0 0 64,0 0-64,0 0-32,0 0 32,0 0-32,0 0 64,0 0-32,0 0-64,0 0 64,0 0-32,0 0-32,0 0 128,0 0-96,0 0 0,0 0 32,0 0-128,0 0 96,0 0 0,0 0 64,0 0 0,0 0 0,0 0 128,0 0 32,0 0-160,0 0 65,0 0-97,0 0-96,0 0 64,0 0-225,0 0-351,0 0-834,0 0-1440,0 0-3076</inkml:trace>
    <inkml:trace contextRef="#ctx0" brushRef="#br0" timeOffset="4030.2305">50 712 256,'47'0'352,"-47"-51"-288,0 51 321,0 0 447,0 0 546,0 0-1250,0 0 128,0-51 160,0 51-896,0 0 352,0 0 448,0-51 161,0 51-129,0 0 385,0 0 416,0 0-833,0 0-96,0 0 289,0 0 127,0 0-31,0 0-33,0 0-127,0 0-129,0 0-288,0 0-192,0 0 64,0 0 0,0 0 192,0 0 64,0 0 32,0 0 129,0 0-1,0 51-160,0-51 352,0 51-287,0-51-65,0 51 32,0-51-128,0 51 64,-47-51 96,47 51-224,0-51 129,0 51-161,0-51 96,0 0-32,0 0-32,0 51 64,0-51-32,0 0-64,0 0 32,0 0 32,0 0 0,0 0 0,0 0-64,0 0 32,0 0 0,0 51 64,0-51-32,0 0-32,0 51 0,0-51 32,0 0-32,0 0 64,0 0-32,0 0-32,0 0 64,0 0 96,0 0-96,0 0-32,0 0-32,0 0-32,0 0-32,0 0-96,0 0 96,0 0 64,0 0 32,0 50 32,47-50 64,-47 0-32,0 0 0,0 0 0,0 0-64,0 0 33,0 0-1,52 0-64,-52 0 64,52 0-64,-52 0 0,52 0-32,-52 0 128,52 0-96,-52 0 64,47 0-32,5 0 64,0 0 0,-52 0 0,52 0-96,-5 0 0,5 0 32,0 0-32,-1 0 0,-51-50 0,52 50 32,-5 0-64,5 0 64,52 0-32,-52 0 0,-5 0 0,5 0 32,-52 0-64,52-51 32,0 51 0,-5 0-32,-47 0 32,52 0 0,-1 0 0,1 0 0,0 0 0,-5 0 0,5 0 32,0 0-64,-52 0 32,52 0 0,-5 0 0,5 0 32,0 0-64,0 0 32,-1 0 32,48 0-64,-47 0 32,0 0 0,0 0 0,-5-51 32,5 51-64,0 0 32,0 0-32,47 0 32,-47 0 64,-1 0-96,1 0 32,-5 0 0,57 0-64,-104 0 64,52 0 32,47 0-64,-99 0 0,52 0 32,52 0 0,-57 0 32,5 0-96,-1 0 96,1 0-64,0 0-32,-5 0 32,5 0 0,0 0 32,0 0 64,-5 0-96,5 0 32,0 0 0,-52 0 0,52 0-32,0 0 64,-5 0-64,5 0 64,-1 0-64,-51-51 64,104 51 0,-104 0-64,47 0 32,5 0-32,0 0 32,0 0 0,-52 0 0,47 0 0,-47 0 64,52 0-128,-52 0 96,52 0-32,0 0 0,-1-51 0,-3 51-32,3 0 64,1 0-32,47 0-32,-47 0 32,0 0 32,0 0-32,0 0 0,-5 0 0,5 0-32,0 0 64,-1 0-32,1 0 32,47 0-64,-47 0 64,47-51 32,-47 51-64,52 0-64,-52 0 128,-5 0-64,56 0 64,-51 0-64,-5 0 0,5 0 0,0 0 0,0 0 32,0 0-32,-5 0 0,5 0 32,0 0 32,0 0-64,-1 0 32,-3 0-64,3-51 64,1 51 0,0 0-64,-5 0 64,5 0-32,0-51-32,0 51 64,0 0-64,-5 0 64,5 0-32,0 0 0,-52 0 64,52-51-128,-1 51 128,-3 0-64,3 0-64,1 0 128,-52 0-128,52 0 32,-5 0 64,5 0-32,0 0 64,0 0-64,0 0-64,-5 0 64,5 0 64,-52 0-128,0 0 128,52 0-64,-52 0-64,51 0 64,-3 0-32,3 0 64,-51-51-32,52 51 0,0 0 0,-52 0-32,52 0 128,-52 0-96,47 0-96,-47 0 192,52 0-160,-52 0 32,0 0 32,52 0 32,-52 0-32,0 0 0,0 0-32,0 0 64,0 0-32,52 0 0,-52 0-32,0 0 32,0 0 32,0 0-32,0 0 0,52 0 64,-52 0-128,47 0 32,-47-50 32,52 50-128,-52 0 32,0 0 0,51 0 64,-51 0 32,0 0 32,0 0-32,0 0 96,0-51-64,0 51 0,0 0-160,0-51 0,0 51 192,0-51 0,0 51-96,-51-51 32,51 51 32,0-51-32,0 51-32,0-51 32,0 51-96,0-51 160,0 51-32,0 0-416,0 0-962,0 0-1312</inkml:trace>
  </inkml:traceGroup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719" units="in"/>
          <inkml:channel name="Y" type="integer" max="9199" units="in"/>
          <inkml:channel name="F" type="integer" max="32767" units="dev"/>
        </inkml:traceFormat>
        <inkml:channelProperties>
          <inkml:channelProperty channel="X" name="resolution" value="2540.38647" units="1/in"/>
          <inkml:channelProperty channel="Y" name="resolution" value="2540.45825" units="1/in"/>
          <inkml:channelProperty channel="F" name="resolution" value="0" units="1/dev"/>
        </inkml:channelProperties>
      </inkml:inkSource>
      <inkml:timestamp xml:id="ts0" timeString="2014-03-21T12:26:52.562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1D998849-8D46-450D-93CB-963A3A39917B}" emma:medium="tactile" emma:mode="ink">
          <msink:context xmlns:msink="http://schemas.microsoft.com/ink/2010/main" type="inkDrawing" rotatedBoundingBox="18853,11995 18906,12045 18881,12072 18828,12021" shapeName="Other"/>
        </emma:interpretation>
      </emma:emma>
    </inkml:annotationXML>
    <inkml:trace contextRef="#ctx0" brushRef="#br0">52 51 160,'0'0'929,"0"0"-385,0 0-224,0 0 97,0 0-225,0 0 417,0 0-481,0 0 32,0 0-160,0 0-353,0 0-127,0-51 32,0 51-481,-52 0 961,52 0 96,0 0-320,0 0-1024</inkml:trace>
  </inkml:traceGroup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719" units="in"/>
          <inkml:channel name="Y" type="integer" max="9199" units="in"/>
          <inkml:channel name="F" type="integer" max="32767" units="dev"/>
        </inkml:traceFormat>
        <inkml:channelProperties>
          <inkml:channelProperty channel="X" name="resolution" value="2540.38647" units="1/in"/>
          <inkml:channelProperty channel="Y" name="resolution" value="2540.45825" units="1/in"/>
          <inkml:channelProperty channel="F" name="resolution" value="0" units="1/dev"/>
        </inkml:channelProperties>
      </inkml:inkSource>
      <inkml:timestamp xml:id="ts0" timeString="2014-03-21T12:26:54.661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60EEC91A-ECAD-44CE-87C3-5E97EBE5DBD1}" emma:medium="tactile" emma:mode="ink">
          <msink:context xmlns:msink="http://schemas.microsoft.com/ink/2010/main" type="inkDrawing" rotatedBoundingBox="18857,11864 19287,15628 19063,15654 18633,11890" semanticType="verticalRange" shapeName="Other">
            <msink:sourceLink direction="with" ref="{EDA608EA-89C2-4DD7-AC9C-C091230828E6}"/>
          </msink:context>
        </emma:interpretation>
      </emma:emma>
    </inkml:annotationXML>
    <inkml:trace contextRef="#ctx0" brushRef="#br0">153 202 800,'-52'-153'897,"52"153"1025,0 0-321,0 0-1056,0-51 576,0 51-641,0 0-223,0 0-225,0 0 32,0 0 96,0 0-32,0 0 32,0 0 96,0 0 289,0 0 32,0 0-129,0 0-384,0 0-192,0 0-32,0 0-32,0 0 95,0 0 33,0 0 193,-52 51-129,52-51 32,0 51-64,0-51 96,0 51 32,0-51-32,0 51 0,0-51-32,0 50 64,0-50-128,0 0 96,0 51-32,0-51 32,0 51 64,0-51 32,-47 0-96,47 0-32,0 51 0,0-51 0,0 0 65,0 0-97,0 51 32,0-51 0,0 0-32,0 51 0,0-51-32,0 0 224,0 51-96,0-51-32,0 51-64,0-51 0,0 51 96,0-51-64,0 50-32,0-50 32,0 0 32,0 0-64,0 51 0,0-51 0,0 0 96,0 0-64,0 51-32,0-51 0,0 0 32,0 0-64,0 51 32,0-51 0,47 0 0,-47 0 32,0 51-32,0-51 0,0 0 0,0 0 0,0 51 64,0-51-128,0 0 128,0 51-64,0-51 0,52 0 0,-52 51 32,0-51-64,0 0 32,0 51 0,0-51 0,0 0 32,0 0-64,0 51 32,0-51 96,0 0-160,52 50 64,-52-50 64,0 0-128,0 51 128,0-51-64,0 0 0,0 0 0,0 51 0,0-51 0,0 0 0,0 0 32,0 0 1,0 0-33,0 51 0,0-51 32,0 0-32,0 0 32,0 0 32,0 51-96,52-51 128,-52 0-192,0 0 192,0 51-96,0-51 32,0 0 0,0 51 0,0-51-64,0 0 96,0 51-96,52-51 64,-52 51 0,0-51-32,0 50 64,0-50-64,0 0 0,0 51 32,0-51-32,0 51 32,0-51-32,0 0 32,0 51-32,0-51 0,0 0-32,0 51 64,47-51-32,-47 51 32,0-51-64,0 51 64,0-51-32,0 0 32,0 51-32,0-51 0,0 0 0,0 0 32,0 51 32,0-51-160,0 0 128,0 50-32,0-50 0,0 51 64,0-51-64,0 51 0,0-51 32,0 51-128,0-51 192,0 51-96,0-51 0,0 51 32,0-51-96,0 0 0,0 51 128,0-51-128,0 0 128,0 51-32,0-51-32,0 0 32,52 0-64,-52 51 32,0-51 32,0 0-64,0 51 32,0-51 0,0 0 32,0 50-32,0-50 0,0 51 0,-52-51 32,52 51-64,0-51 32,0 0 0,0 51 32,0-51-32,0 0 0,0 51 32,0-51-32,0 0-32,0 0 64,0 51-32,0-51 0,0 0 64,0 51-96,0-51 32,52 51 32,-52-51-32,0 0 64,0 51 0,0-51-64,0 0 32,0 0-32,0 50 65,0-50 63,0 0 32,0 0-128,0 0 96,0 0-96,0 51 32,0-51-64,0 0 128,0 51-128,0 0-32,0-51 64,0 0 0,0 51-64,0-51 96,0 51-32,0-51-64,0 0 64,0 51-96,0-51 128,0 0-64,0 0 0,0 51 0,0-51 0,0 0-32,0 0 32,0 0-32,0 51 64,0-51-32,0 0 0,0 0 0,0 0 32,0 51-32,0-51 0,0 0 0,0 50 0,0-50 32,0 0-64,0 51 64,0-51-32,0 0 0,0 0 0,0 0-128,0 0 160,51 0 0,-51 0-32,0 0 32,0 0 0,0 51-32,0-51 0,0 0-64,0 0 0,0 51 128,0-51-256,52 0-641,-52 0-384,52 0-801,-52 0-1857</inkml:trace>
  </inkml:traceGroup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719" units="in"/>
          <inkml:channel name="Y" type="integer" max="9199" units="in"/>
          <inkml:channel name="F" type="integer" max="32767" units="dev"/>
        </inkml:traceFormat>
        <inkml:channelProperties>
          <inkml:channelProperty channel="X" name="resolution" value="2540.38647" units="1/in"/>
          <inkml:channelProperty channel="Y" name="resolution" value="2540.45825" units="1/in"/>
          <inkml:channelProperty channel="F" name="resolution" value="0" units="1/dev"/>
        </inkml:channelProperties>
      </inkml:inkSource>
      <inkml:timestamp xml:id="ts0" timeString="2014-03-21T12:26:58.12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BF395A9B-E6DF-4016-B7A4-FA50D145968A}" emma:medium="tactile" emma:mode="ink">
          <msink:context xmlns:msink="http://schemas.microsoft.com/ink/2010/main" type="inkDrawing" rotatedBoundingBox="23178,11000 23639,15820 23459,15838 22998,11017" semanticType="verticalRange" shapeName="Other">
            <msink:sourceLink direction="with" ref="{EDA608EA-89C2-4DD7-AC9C-C091230828E6}"/>
            <msink:destinationLink direction="with" ref="{57EBFBDC-DC82-41DD-A4C9-7018A3C3EE97}"/>
          </msink:context>
        </emma:interpretation>
      </emma:emma>
    </inkml:annotationXML>
    <inkml:trace contextRef="#ctx0" brushRef="#br0">0 49 640,'0'0'1185,"0"0"-416,0 0-577,0 0-128,0 0 705,0 0 416,0-51-480,0 51 160,0 0-129,0 0-191,0 0-225,0 0 32,0 0-191,0 0-1,0 0 32,0 0 96,0 0-224,0 0 128,0 0 385,0 0-225,0 0-63,0 0-97,0 0 32,0 0-32,0 0-160,0 0-64,0 0-160,0 0 64,0 0 96,0 0-32,0 0 32,0 51 128,0-51-256,0 0 224,0 51 64,0-51-160,0 0 64,0 50 96,0-50-32,0 0-32,0 51-64,0-51 32,0 51 64,0-51-160,0 0 128,0 51-32,0-51-32,0 51 32,0-51-64,0 51 64,0-51 64,0 51-192,0-51 128,0 0 32,0 51-64,0-51 0,0 0 0,0 0 0,0 51 32,0-51-128,0 0 192,0 50-96,0-50 0,0 0 0,0 0-32,0 51 32,0-51 32,0 0-32,0 51-32,0-51 64,0 0-64,0 0 32,0 51 0,0-51 32,0 0 32,0 51-128,0-51 64,0 0 64,0 51-128,0-51 64,0 0 0,0 51 0,0-51 96,0 0-192,0 51 160,0-51-64,0 0-64,0 0 128,0 51-128,0-51 64,0 51 64,0-51-128,0 50 128,0-50-64,0 51 0,0-51-64,0 51 64,0-51 0,0 51 64,0-51-128,0 51 64,52-51-128,-52 51 224,0-51-96,0 0 0,47 51 32,-47-51-32,0 51-32,0-51 64,0 0-32,0 51-32,0-51 32,0 50 32,0-50-32,0 0 0,0 51-32,0-51 64,0 0-32,52 51 0,-52-51 0,0 51 0,0-51 0,0 0 64,0 51-128,0-51 128,0 0-32,0 51-64,0-51 32,0 0 32,0 51-64,52-51 64,-52 51-64,0-51 64,0 0-64,0 51 64,0-51-32,0 0-32,0 51 64,0-51-64,0 50 64,0-50 1,0 0-33,-52 51 32,52-51-32,0 51-32,0-51 64,0 51-32,0-51 0,0 0-32,0 51 64,0-51 0,0 0-64,0 51 64,0-51-32,0 0 0,0 0 0,0 51 0,0-51 0,52 0 0,-52 51 0,0-51 32,0 0-64,0 51 64,0-51-64,0 0 64,0 50-64,0-50 64,0 0-32,0 0 32,0 51-32,0-51 64,0 0-160,0 51 128,0-51-32,0 0-32,0 51 64,0-51-64,0 0 64,0 51 32,0-51-160,0 51 128,0-51 32,0 51-64,0-51-64,0 51 128,0-51-64,0 0 0,0 51 0,0-51 32,0 50-32,0-50-32,0 0 64,0 0-32,0 51 0,0-51 32,0 0-96,0 51 96,0-51 0,0 0-64,0 51 32,0-51 32,0 51-32,0-51 0,0 51 0,0-51 0,0 51-32,0-51 32,0 51 32,0-51-32,0 0 0,0 51 0,0-51-32,52 0 64,-52 51 0,0-51-64,0 0 32,0 50 0,0-50 32,0 0-32,0 0 0,0 51 0,0-51 0,0 0 0,0 0 32,0 51-64,0-51 32,0 0 32,0 0-64,0 51 64,0-51-32,52 0 0,-52 0 0,0 51 0,0-51 32,0 0-32,0 51-32,0-51 64,0 0-32,0 51 0,0-51 0,47 0 64,-47 51-128,0-51 128,0 0-128,0 0 128,0 51-64,0-51 0,0 0 0,0 0 0,0 50 32,0-50 0,0 0-32,52 0 64,-52 51-96,0-51 96,0 0 32,0 51-96,0-51 32,0 0 0,0 0-64,0 51 128,0-51-32,0 0-64,0 0 64,0 0 65,0 51-65,0-51-32,0 0-32,0 51 64,0-51-64,0 0 0,0 51 64,0-51 32,0 51 96,0-51 0,0 51-224,0-51 192,0 51-32,0-1-96,0-50 0,0 51 1,0-51-1,0 51-32,0-51 0,0 51 32,0-51 0,0 51-32,0-51 96,0 0-32,0 51-32,0-51 32,-52 51-96,52-51 0,-47 0-160,47 0 160,0 51 32,0-51-353,0 0-512,0 0-384,0 0-1121,0 0-769,0 0-2242</inkml:trace>
  </inkml:traceGroup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719" units="in"/>
          <inkml:channel name="Y" type="integer" max="9199" units="in"/>
          <inkml:channel name="F" type="integer" max="32767" units="dev"/>
        </inkml:traceFormat>
        <inkml:channelProperties>
          <inkml:channelProperty channel="X" name="resolution" value="2540.38647" units="1/in"/>
          <inkml:channelProperty channel="Y" name="resolution" value="2540.45825" units="1/in"/>
          <inkml:channelProperty channel="F" name="resolution" value="0" units="1/dev"/>
        </inkml:channelProperties>
      </inkml:inkSource>
      <inkml:timestamp xml:id="ts0" timeString="2014-03-21T12:27:00.175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836C98C5-9CAA-4C34-8AF9-12776A8C7B38}" emma:medium="tactile" emma:mode="ink">
          <msink:context xmlns:msink="http://schemas.microsoft.com/ink/2010/main" type="inkDrawing" rotatedBoundingBox="19128,13927 23407,13546 23421,13707 19142,14088" semanticType="underline" shapeName="Other"/>
        </emma:interpretation>
      </emma:emma>
    </inkml:annotationXML>
    <inkml:trace contextRef="#ctx0" brushRef="#br0">-2 458 800,'0'0'1858,"0"0"-481,0 0 65,0 0-545,0 0-481,0-50 32,0 50-287,0 0-97,0 0 192,0 0 96,0 0 481,0 0-160,0 0-225,0 0 0,0 0-127,0 0-193,0 0 256,0 0-96,0 0-63,0 0-97,0 0-32,0 0-64,0 0 32,0 0 32,0 0 64,0 0-96,52 0-32,0 0 32,-52 0-32,47 0 0,5 0 33,-52 0-65,52 0 64,0 0-32,-52 0 32,47 0-64,5-51 0,-52 51 32,52 0-32,-52 0-32,52 0 32,-1 0 32,-3 0-32,-48 0 32,51 0-64,1 0 32,0 0 32,-52 0-64,47 0 32,5 0 0,-52 0 0,52 0 0,0 0 0,-52 0 0,52 0 32,-5 0-64,5 0 64,51 0-32,-103 0 0,52 0 0,-5 0 0,5 0 0,-52 0 0,52 0 0,-52 0 0,52 0 0,-52 0 0,47 0 0,-47 0 0,52 0 32,0 0-32,0 0-32,0 0 32,-5 0 0,-47 0 0,52 0 0,-1 0 0,-51 0 0,52 0 32,-52 0-96,47 0 96,5 0 0,0 0-64,0-51 32,0 51 0,-5 0 0,5 0 32,0 0-64,0 0 64,-52 0-32,51 0 0,-3 0 0,-48-51-32,51 51 32,-51 0 0,52 0-32,-52 0 32,52 0 32,-5 0-64,-47 0-96,52 0 64,0 0 64,0 0-97,0-51 97,-5 51-32,5 0 32,0 0-96,0 0-32,-1-51 0,-3 51 96,3 0-32,-51 0-96,52 0 128,0 0 32,-52 0-32,47 0 64,-47 0-32,52 0-96,-52 0 128,52 0-64,-52 0 32,52-51 0,0 51 0,-52 0-64,47 0 128,5 0-128,0 0 128,-1-51-128,-3 51 64,3 0-32,-51 0 0,52 0 0,0 0-33,0 0 33,-5 0-32,5 0-64,0 0 128,0-51-32,-52 51 0,0 0 64,0 0-32,0 0 64,0 0-64,0 0-160,0 0 64,0 0 64,0 0 64,0 0-192,0 0-417,0 0-448,0 0-96,0 0-1057,0 0-672</inkml:trace>
  </inkml:traceGroup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4719" units="in"/>
          <inkml:channel name="Y" type="integer" max="9199" units="in"/>
          <inkml:channel name="F" type="integer" max="32767" units="dev"/>
        </inkml:traceFormat>
        <inkml:channelProperties>
          <inkml:channelProperty channel="X" name="resolution" value="2540.38647" units="1/in"/>
          <inkml:channelProperty channel="Y" name="resolution" value="2540.45825" units="1/in"/>
          <inkml:channelProperty channel="F" name="resolution" value="0" units="1/dev"/>
        </inkml:channelProperties>
      </inkml:inkSource>
      <inkml:timestamp xml:id="ts0" timeString="2014-03-21T12:26:44.016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B4121D5D-B4D7-4F00-8B92-E26EC1994A26}" emma:medium="tactile" emma:mode="ink">
          <msink:context xmlns:msink="http://schemas.microsoft.com/ink/2010/main" type="inkDrawing" rotatedBoundingBox="14807,11607 14864,12021 14773,12033 14717,11619" shapeName="Other">
            <msink:destinationLink direction="with" ref="{2A55383D-F252-4402-A078-5D57DBC96EAB}"/>
          </msink:context>
        </emma:interpretation>
      </emma:emma>
    </inkml:annotationXML>
    <inkml:trace contextRef="#ctx0" brushRef="#br0">11 151 1601,'0'-51'1025,"0"51"-897,0 0 609,0 0 608,0 0-1217,0-51 193,0 51 287,0 0 1058,0 0-1026,0-51-351,0 51 191,0 0-96,0 0 97,0 0 159,0 0-415,0 0-129,0 0 96,0 0 32,0 0 32,0 0 97,0 0-289,0 0-32,0 0-64,0 0 0,0 0 96,0 0 0,0 0 288,0 0 1,0 0-289,0 0-128,0 0 224,0 51 0,0-51-64,0 51 0,0 0-128,0-51 64,0 51-32,0-51 32,0 51 0,0-51-64,0 51 64,0-51 64,0 51-224,0-51-481,47 51-544,-47-51-993,52 0-3107</inkml:trace>
  </inkml:traceGroup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A3968F2-0C5C-45DD-AD57-5B7795FFA696}" type="datetimeFigureOut">
              <a:rPr lang="el-GR" smtClean="0"/>
              <a:t>7/8/2015</a:t>
            </a:fld>
            <a:endParaRPr lang="el-GR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537ED8-4766-4BD6-BDA6-55CA1C508B62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2893951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Θέση εικόνας διαφάνειας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2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171450" indent="-171450" eaLnBrk="1" hangingPunct="1">
              <a:spcBef>
                <a:spcPct val="0"/>
              </a:spcBef>
              <a:buFontTx/>
              <a:buChar char="•"/>
            </a:pPr>
            <a:endParaRPr lang="el-GR" smtClean="0">
              <a:solidFill>
                <a:srgbClr val="FF0000"/>
              </a:solidFill>
            </a:endParaRPr>
          </a:p>
        </p:txBody>
      </p:sp>
      <p:sp>
        <p:nvSpPr>
          <p:cNvPr id="15363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5D7E8AB-54B7-4B4B-8A68-3F4EDD44A7C8}" type="slidenum">
              <a:rPr lang="el-GR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l-G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27177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Θέση εικόνας διαφάνειας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0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l-GR" smtClean="0"/>
              <a:t> </a:t>
            </a:r>
          </a:p>
        </p:txBody>
      </p:sp>
      <p:sp>
        <p:nvSpPr>
          <p:cNvPr id="17411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2E26EAA-23B9-4D40-A7F0-C94D52A49BA6}" type="slidenum">
              <a:rPr lang="el-GR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l-G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08440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Θέση εικόνας διαφάνειας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8" name="Θέση σημειώσεων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171450" indent="-171450" eaLnBrk="1" hangingPunct="1">
              <a:spcBef>
                <a:spcPct val="0"/>
              </a:spcBef>
              <a:buFontTx/>
              <a:buChar char="•"/>
            </a:pPr>
            <a:endParaRPr lang="el-GR" smtClean="0"/>
          </a:p>
        </p:txBody>
      </p:sp>
      <p:sp>
        <p:nvSpPr>
          <p:cNvPr id="19459" name="Θέση αριθμού διαφάνειας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CE21D40-69A3-4BE8-A097-6F80CE983272}" type="slidenum">
              <a:rPr lang="el-GR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el-G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40428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Στυλ κύριου υπότιτλ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March 21, 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oannis Gkialas, FME Dpt, U of the Aegean, PHYSICS_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3A0B5-AF18-4204-92A0-F4E63B428452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55784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March 21, 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oannis Gkialas, FME Dpt, U of the Aegean, PHYSICS_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3A0B5-AF18-4204-92A0-F4E63B428452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52675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March 21, 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oannis Gkialas, FME Dpt, U of the Aegean, PHYSICS_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3A0B5-AF18-4204-92A0-F4E63B428452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07758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Στυλ κύριου υπότιτλ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March 21, 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oannis Gkialas, FME Dpt, U of the Aegean, PHYSICS_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3A0B5-AF18-4204-92A0-F4E63B428452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5392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March 21, 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oannis Gkialas, FME Dpt, U of the Aegean, PHYSICS_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3A0B5-AF18-4204-92A0-F4E63B428452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131017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March 21, 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oannis Gkialas, FME Dpt, U of the Aegean, PHYSICS_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3A0B5-AF18-4204-92A0-F4E63B428452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819889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March 21, 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oannis Gkialas, FME Dpt, U of the Aegean, PHYSICS_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3A0B5-AF18-4204-92A0-F4E63B428452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772809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ημερομηνίας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March 21, 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Θέση υποσέλιδου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oannis Gkialas, FME Dpt, U of the Aegean, PHYSICS_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Θέση αριθμού διαφάνειας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3A0B5-AF18-4204-92A0-F4E63B428452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507213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March 21, 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oannis Gkialas, FME Dpt, U of the Aegean, PHYSICS_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3A0B5-AF18-4204-92A0-F4E63B428452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819494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March 21, 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oannis Gkialas, FME Dpt, U of the Aegean, PHYSICS_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3A0B5-AF18-4204-92A0-F4E63B428452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233539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March 21, 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oannis Gkialas, FME Dpt, U of the Aegean, PHYSICS_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3A0B5-AF18-4204-92A0-F4E63B428452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45069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March 21, 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oannis Gkialas, FME Dpt, U of the Aegean, PHYSICS_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3A0B5-AF18-4204-92A0-F4E63B428452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544000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March 21, 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oannis Gkialas, FME Dpt, U of the Aegean, PHYSICS_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3A0B5-AF18-4204-92A0-F4E63B428452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8693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March 21, 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oannis Gkialas, FME Dpt, U of the Aegean, PHYSICS_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3A0B5-AF18-4204-92A0-F4E63B428452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941089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March 21, 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oannis Gkialas, FME Dpt, U of the Aegean, PHYSICS_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3A0B5-AF18-4204-92A0-F4E63B428452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0826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March 21, 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oannis Gkialas, FME Dpt, U of the Aegean, PHYSICS_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3A0B5-AF18-4204-92A0-F4E63B428452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24231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March 21, 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oannis Gkialas, FME Dpt, U of the Aegean, PHYSICS_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3A0B5-AF18-4204-92A0-F4E63B428452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33932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ημερομηνίας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March 21, 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Θέση υποσέλιδου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oannis Gkialas, FME Dpt, U of the Aegean, PHYSICS_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Θέση αριθμού διαφάνειας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3A0B5-AF18-4204-92A0-F4E63B428452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42599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March 21, 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oannis Gkialas, FME Dpt, U of the Aegean, PHYSICS_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3A0B5-AF18-4204-92A0-F4E63B428452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26420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March 21, 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oannis Gkialas, FME Dpt, U of the Aegean, PHYSICS_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3A0B5-AF18-4204-92A0-F4E63B428452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07015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March 21, 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oannis Gkialas, FME Dpt, U of the Aegean, PHYSICS_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3A0B5-AF18-4204-92A0-F4E63B428452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91890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March 21, 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oannis Gkialas, FME Dpt, U of the Aegean, PHYSICS_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E3A0B5-AF18-4204-92A0-F4E63B428452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90764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March 21, 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oannis Gkialas, FME Dpt, U of the Aegean, PHYSICS_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E3A0B5-AF18-4204-92A0-F4E63B428452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22698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March 21, 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oannis Gkialas, FME Dpt, U of the Aegean, PHYSICS_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E3A0B5-AF18-4204-92A0-F4E63B428452}" type="slidenum">
              <a:rPr lang="el-GR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44849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sldNum="0"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18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5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8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2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5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6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9.emf"/><Relationship Id="rId18" Type="http://schemas.openxmlformats.org/officeDocument/2006/relationships/customXml" Target="../ink/ink9.xml"/><Relationship Id="rId26" Type="http://schemas.openxmlformats.org/officeDocument/2006/relationships/customXml" Target="../ink/ink13.xml"/><Relationship Id="rId39" Type="http://schemas.openxmlformats.org/officeDocument/2006/relationships/image" Target="../media/image62.emf"/><Relationship Id="rId21" Type="http://schemas.openxmlformats.org/officeDocument/2006/relationships/image" Target="../media/image53.emf"/><Relationship Id="rId34" Type="http://schemas.openxmlformats.org/officeDocument/2006/relationships/customXml" Target="../ink/ink17.xml"/><Relationship Id="rId42" Type="http://schemas.openxmlformats.org/officeDocument/2006/relationships/customXml" Target="../ink/ink21.xml"/><Relationship Id="rId7" Type="http://schemas.openxmlformats.org/officeDocument/2006/relationships/image" Target="../media/image46.emf"/><Relationship Id="rId2" Type="http://schemas.openxmlformats.org/officeDocument/2006/relationships/customXml" Target="../ink/ink1.xml"/><Relationship Id="rId16" Type="http://schemas.openxmlformats.org/officeDocument/2006/relationships/customXml" Target="../ink/ink8.xml"/><Relationship Id="rId20" Type="http://schemas.openxmlformats.org/officeDocument/2006/relationships/customXml" Target="../ink/ink10.xml"/><Relationship Id="rId29" Type="http://schemas.openxmlformats.org/officeDocument/2006/relationships/image" Target="../media/image57.emf"/><Relationship Id="rId41" Type="http://schemas.openxmlformats.org/officeDocument/2006/relationships/image" Target="../media/image63.emf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3.xml"/><Relationship Id="rId11" Type="http://schemas.openxmlformats.org/officeDocument/2006/relationships/image" Target="../media/image48.emf"/><Relationship Id="rId24" Type="http://schemas.openxmlformats.org/officeDocument/2006/relationships/customXml" Target="../ink/ink12.xml"/><Relationship Id="rId32" Type="http://schemas.openxmlformats.org/officeDocument/2006/relationships/customXml" Target="../ink/ink16.xml"/><Relationship Id="rId37" Type="http://schemas.openxmlformats.org/officeDocument/2006/relationships/image" Target="../media/image61.emf"/><Relationship Id="rId40" Type="http://schemas.openxmlformats.org/officeDocument/2006/relationships/customXml" Target="../ink/ink20.xml"/><Relationship Id="rId5" Type="http://schemas.openxmlformats.org/officeDocument/2006/relationships/image" Target="../media/image45.emf"/><Relationship Id="rId15" Type="http://schemas.openxmlformats.org/officeDocument/2006/relationships/image" Target="../media/image50.emf"/><Relationship Id="rId23" Type="http://schemas.openxmlformats.org/officeDocument/2006/relationships/image" Target="../media/image54.emf"/><Relationship Id="rId28" Type="http://schemas.openxmlformats.org/officeDocument/2006/relationships/customXml" Target="../ink/ink14.xml"/><Relationship Id="rId36" Type="http://schemas.openxmlformats.org/officeDocument/2006/relationships/customXml" Target="../ink/ink18.xml"/><Relationship Id="rId10" Type="http://schemas.openxmlformats.org/officeDocument/2006/relationships/customXml" Target="../ink/ink5.xml"/><Relationship Id="rId19" Type="http://schemas.openxmlformats.org/officeDocument/2006/relationships/image" Target="../media/image52.emf"/><Relationship Id="rId31" Type="http://schemas.openxmlformats.org/officeDocument/2006/relationships/image" Target="../media/image58.emf"/><Relationship Id="rId4" Type="http://schemas.openxmlformats.org/officeDocument/2006/relationships/customXml" Target="../ink/ink2.xml"/><Relationship Id="rId9" Type="http://schemas.openxmlformats.org/officeDocument/2006/relationships/image" Target="../media/image47.emf"/><Relationship Id="rId14" Type="http://schemas.openxmlformats.org/officeDocument/2006/relationships/customXml" Target="../ink/ink7.xml"/><Relationship Id="rId22" Type="http://schemas.openxmlformats.org/officeDocument/2006/relationships/customXml" Target="../ink/ink11.xml"/><Relationship Id="rId27" Type="http://schemas.openxmlformats.org/officeDocument/2006/relationships/image" Target="../media/image56.emf"/><Relationship Id="rId30" Type="http://schemas.openxmlformats.org/officeDocument/2006/relationships/customXml" Target="../ink/ink15.xml"/><Relationship Id="rId35" Type="http://schemas.openxmlformats.org/officeDocument/2006/relationships/image" Target="../media/image60.emf"/><Relationship Id="rId43" Type="http://schemas.openxmlformats.org/officeDocument/2006/relationships/image" Target="../media/image64.emf"/><Relationship Id="rId8" Type="http://schemas.openxmlformats.org/officeDocument/2006/relationships/customXml" Target="../ink/ink4.xml"/><Relationship Id="rId3" Type="http://schemas.openxmlformats.org/officeDocument/2006/relationships/image" Target="../media/image44.emf"/><Relationship Id="rId12" Type="http://schemas.openxmlformats.org/officeDocument/2006/relationships/customXml" Target="../ink/ink6.xml"/><Relationship Id="rId17" Type="http://schemas.openxmlformats.org/officeDocument/2006/relationships/image" Target="../media/image51.emf"/><Relationship Id="rId25" Type="http://schemas.openxmlformats.org/officeDocument/2006/relationships/image" Target="../media/image55.emf"/><Relationship Id="rId33" Type="http://schemas.openxmlformats.org/officeDocument/2006/relationships/image" Target="../media/image59.emf"/><Relationship Id="rId38" Type="http://schemas.openxmlformats.org/officeDocument/2006/relationships/customXml" Target="../ink/ink19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Τίτλος 1"/>
          <p:cNvSpPr>
            <a:spLocks noGrp="1"/>
          </p:cNvSpPr>
          <p:nvPr>
            <p:ph type="ctrTitle"/>
          </p:nvPr>
        </p:nvSpPr>
        <p:spPr>
          <a:xfrm>
            <a:off x="755650" y="1916113"/>
            <a:ext cx="7559675" cy="1152525"/>
          </a:xfrm>
        </p:spPr>
        <p:txBody>
          <a:bodyPr>
            <a:normAutofit/>
          </a:bodyPr>
          <a:lstStyle/>
          <a:p>
            <a:pPr eaLnBrk="1" hangingPunct="1"/>
            <a:r>
              <a:rPr lang="el-GR" sz="3200" b="1" dirty="0">
                <a:latin typeface="Arial" charset="0"/>
              </a:rPr>
              <a:t>Φυσική ΙΙ</a:t>
            </a:r>
          </a:p>
        </p:txBody>
      </p:sp>
      <p:sp>
        <p:nvSpPr>
          <p:cNvPr id="14338" name="Υπότιτλος 2"/>
          <p:cNvSpPr>
            <a:spLocks noGrp="1"/>
          </p:cNvSpPr>
          <p:nvPr>
            <p:ph type="subTitle" idx="1"/>
          </p:nvPr>
        </p:nvSpPr>
        <p:spPr>
          <a:xfrm>
            <a:off x="684213" y="3141663"/>
            <a:ext cx="7848600" cy="1871662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l-GR" sz="2800" b="1" dirty="0">
                <a:solidFill>
                  <a:schemeClr val="tx1"/>
                </a:solidFill>
              </a:rPr>
              <a:t>Ενότητα </a:t>
            </a:r>
            <a:r>
              <a:rPr lang="el-GR" sz="2800" b="1" dirty="0" smtClean="0">
                <a:solidFill>
                  <a:schemeClr val="tx1"/>
                </a:solidFill>
              </a:rPr>
              <a:t>5:</a:t>
            </a:r>
            <a:r>
              <a:rPr lang="en-US" sz="2000" dirty="0" smtClean="0"/>
              <a:t> </a:t>
            </a:r>
            <a:r>
              <a:rPr lang="el-GR" sz="2800" dirty="0">
                <a:solidFill>
                  <a:schemeClr val="tx1"/>
                </a:solidFill>
                <a:latin typeface="Arial" charset="0"/>
              </a:rPr>
              <a:t>Πυκνωτές και </a:t>
            </a:r>
            <a:r>
              <a:rPr lang="el-GR" sz="2800" dirty="0" smtClean="0">
                <a:solidFill>
                  <a:schemeClr val="tx1"/>
                </a:solidFill>
                <a:latin typeface="Arial" charset="0"/>
              </a:rPr>
              <a:t>Διηλεκτρικά</a:t>
            </a:r>
            <a:endParaRPr lang="el-GR" sz="2800" dirty="0">
              <a:solidFill>
                <a:schemeClr val="tx1"/>
              </a:solidFill>
              <a:latin typeface="Arial" charset="0"/>
            </a:endParaRPr>
          </a:p>
        </p:txBody>
      </p:sp>
      <p:pic>
        <p:nvPicPr>
          <p:cNvPr id="14339" name="7 - Εικόνα" descr="Λογότυπο για Άδειες χρήσης Creative Commons BY-NC-ND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19250" y="5661025"/>
            <a:ext cx="2444750" cy="85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0" name="Picture 3" descr="Λογότυπο Επιχειρησιακού Προγράμματος Εκπαίδευση και Δια βίου Μάθηση του Υπουργείου Παιδείας ΕΣΠΑ 2007-2013 με τη σημαία της Ευρωπαϊκής Ένωσης, το οποίο συγχρηματοδοτείται από την Ευρωπαϊκή Ένωση (Ευρωπαϊκό Κοινωνικό Ταμείο) και από εθνικούς πόρους.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84663" y="5589588"/>
            <a:ext cx="4310062" cy="1027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1" name="Picture 8" descr="cms438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916238" y="333375"/>
            <a:ext cx="2979737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2" name="Rectangle 7"/>
          <p:cNvSpPr>
            <a:spLocks noChangeArrowheads="1"/>
          </p:cNvSpPr>
          <p:nvPr/>
        </p:nvSpPr>
        <p:spPr bwMode="auto">
          <a:xfrm>
            <a:off x="2484438" y="4652963"/>
            <a:ext cx="4572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l-GR" b="1" i="1" dirty="0" smtClean="0"/>
              <a:t>Ιωάννης Γκιάλας</a:t>
            </a:r>
            <a:endParaRPr lang="el-GR" b="1" i="1" dirty="0"/>
          </a:p>
          <a:p>
            <a:pPr algn="ctr"/>
            <a:r>
              <a:rPr lang="el-GR" b="1" i="1" dirty="0"/>
              <a:t>Τμήμα </a:t>
            </a:r>
            <a:r>
              <a:rPr lang="el-GR" b="1" i="1" dirty="0" smtClean="0"/>
              <a:t>Μηχανικών Οικονομίας και Διοίκησης</a:t>
            </a:r>
            <a:endParaRPr lang="el-GR" b="1" i="1" dirty="0"/>
          </a:p>
        </p:txBody>
      </p:sp>
    </p:spTree>
    <p:extLst>
      <p:ext uri="{BB962C8B-B14F-4D97-AF65-F5344CB8AC3E}">
        <p14:creationId xmlns:p14="http://schemas.microsoft.com/office/powerpoint/2010/main" val="27087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Συνδεσμολογία πυκνωτών σε σειρά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1600201"/>
            <a:ext cx="5482952" cy="2548880"/>
          </a:xfrm>
        </p:spPr>
        <p:txBody>
          <a:bodyPr/>
          <a:lstStyle/>
          <a:p>
            <a:r>
              <a:rPr lang="el-GR" dirty="0" smtClean="0"/>
              <a:t>Ίδιο φορτίο</a:t>
            </a:r>
          </a:p>
          <a:p>
            <a:r>
              <a:rPr lang="el-GR" dirty="0" smtClean="0"/>
              <a:t>Τι είναι ο ισοδύναμος πυκνωτής; (</a:t>
            </a:r>
            <a:r>
              <a:rPr lang="en-US" dirty="0" err="1" smtClean="0"/>
              <a:t>Ceq</a:t>
            </a:r>
            <a:r>
              <a:rPr lang="en-US" dirty="0" smtClean="0"/>
              <a:t>, </a:t>
            </a:r>
            <a:r>
              <a:rPr lang="el-GR" dirty="0" smtClean="0"/>
              <a:t>ίδιο</a:t>
            </a:r>
            <a:r>
              <a:rPr lang="en-US" dirty="0" smtClean="0"/>
              <a:t> q)</a:t>
            </a:r>
            <a:endParaRPr lang="el-GR" dirty="0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March 21, 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oannis Gkialas, FME Dpt, U of the Aegean, PHYSICS_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8800" y="1196752"/>
            <a:ext cx="2400845" cy="3330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755415"/>
              </p:ext>
            </p:extLst>
          </p:nvPr>
        </p:nvGraphicFramePr>
        <p:xfrm>
          <a:off x="1403648" y="4351009"/>
          <a:ext cx="6817742" cy="1649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4" imgW="3124080" imgH="711000" progId="Equation.DSMT4">
                  <p:embed/>
                </p:oleObj>
              </mc:Choice>
              <mc:Fallback>
                <p:oleObj name="Equation" r:id="rId4" imgW="3124080" imgH="711000" progId="Equation.DSMT4">
                  <p:embed/>
                  <p:pic>
                    <p:nvPicPr>
                      <p:cNvPr id="0" name="Αντικείμενο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351009"/>
                        <a:ext cx="6817742" cy="1649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668067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/>
          <a:lstStyle/>
          <a:p>
            <a:r>
              <a:rPr lang="el-GR" dirty="0" smtClean="0"/>
              <a:t>Ενέργεια σε πυκνωτή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1196752"/>
            <a:ext cx="3826768" cy="2195677"/>
          </a:xfrm>
        </p:spPr>
        <p:txBody>
          <a:bodyPr>
            <a:normAutofit fontScale="92500" lnSpcReduction="10000"/>
          </a:bodyPr>
          <a:lstStyle/>
          <a:p>
            <a:r>
              <a:rPr lang="el-GR" dirty="0" smtClean="0"/>
              <a:t>Αρχίζω από </a:t>
            </a:r>
            <a:r>
              <a:rPr lang="el-GR" dirty="0"/>
              <a:t>α</a:t>
            </a:r>
            <a:r>
              <a:rPr lang="el-GR" dirty="0" smtClean="0"/>
              <a:t>φόρτιστο πυκνωτή και μεταφέρω ένα στοιχειώδες </a:t>
            </a:r>
            <a:r>
              <a:rPr lang="en-US" dirty="0" err="1" smtClean="0"/>
              <a:t>dq</a:t>
            </a:r>
            <a:r>
              <a:rPr lang="el-GR" dirty="0" smtClean="0"/>
              <a:t> κάθε φορά</a:t>
            </a:r>
            <a:endParaRPr lang="el-GR" dirty="0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March 21, 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oannis Gkialas, FME Dpt, U of the Aegean, PHYSICS_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764705"/>
            <a:ext cx="4705866" cy="47890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239656"/>
              </p:ext>
            </p:extLst>
          </p:nvPr>
        </p:nvGraphicFramePr>
        <p:xfrm>
          <a:off x="134938" y="3198813"/>
          <a:ext cx="4479925" cy="303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4" imgW="1942920" imgH="1320480" progId="Equation.DSMT4">
                  <p:embed/>
                </p:oleObj>
              </mc:Choice>
              <mc:Fallback>
                <p:oleObj name="Equation" r:id="rId4" imgW="1942920" imgH="1320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8" y="3198813"/>
                        <a:ext cx="4479925" cy="3036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824143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υκνότητα ενέργειας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251520" y="1600200"/>
            <a:ext cx="8640960" cy="4525963"/>
          </a:xfrm>
        </p:spPr>
        <p:txBody>
          <a:bodyPr>
            <a:normAutofit fontScale="92500"/>
          </a:bodyPr>
          <a:lstStyle/>
          <a:p>
            <a:r>
              <a:rPr lang="el-GR" dirty="0" smtClean="0"/>
              <a:t>Είναι ο λόγος την αποθηκευμένης ενέργειας προς τον όγκο που καταλαμβάνει το ηλεκτρικό πεδίο</a:t>
            </a:r>
          </a:p>
          <a:p>
            <a:r>
              <a:rPr lang="el-GR" dirty="0" smtClean="0"/>
              <a:t>Στην ειδική περίπτωση του επίπεδου πυκνωτή έχω </a:t>
            </a:r>
          </a:p>
          <a:p>
            <a:endParaRPr lang="el-GR" dirty="0"/>
          </a:p>
          <a:p>
            <a:endParaRPr lang="el-GR" dirty="0" smtClean="0"/>
          </a:p>
          <a:p>
            <a:endParaRPr lang="el-GR" dirty="0" smtClean="0"/>
          </a:p>
          <a:p>
            <a:endParaRPr lang="el-GR" dirty="0" smtClean="0"/>
          </a:p>
          <a:p>
            <a:r>
              <a:rPr lang="el-GR" dirty="0" smtClean="0"/>
              <a:t>Η τελευταία σχέση είναι γενικό αποτέλεσμα</a:t>
            </a:r>
            <a:endParaRPr lang="el-GR" dirty="0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March 21, 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oannis Gkialas, FME Dpt, U of the Aegean, PHYSICS_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417139"/>
              </p:ext>
            </p:extLst>
          </p:nvPr>
        </p:nvGraphicFramePr>
        <p:xfrm>
          <a:off x="1138724" y="3284984"/>
          <a:ext cx="6866551" cy="2205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3" imgW="3085920" imgH="990360" progId="Equation.DSMT4">
                  <p:embed/>
                </p:oleObj>
              </mc:Choice>
              <mc:Fallback>
                <p:oleObj name="Equation" r:id="rId3" imgW="3085920" imgH="990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724" y="3284984"/>
                        <a:ext cx="6866551" cy="22058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101636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3970784" cy="2650306"/>
          </a:xfrm>
        </p:spPr>
        <p:txBody>
          <a:bodyPr>
            <a:normAutofit fontScale="90000"/>
          </a:bodyPr>
          <a:lstStyle/>
          <a:p>
            <a:r>
              <a:rPr lang="el-GR" dirty="0" smtClean="0"/>
              <a:t>Εισαγωγή μεταλλικής πλάκας ανάμεσα στους οπλισμούς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3789040"/>
            <a:ext cx="3970784" cy="2337123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l-GR" dirty="0" smtClean="0"/>
              <a:t>Καταλήγουμε με δύο πυκνωτές συνδεδεμένους σε σειρά, ίδια επιφανειακή πυκνότητα φορτίου σ αλλά με πολύ μικρότερα διάκενα </a:t>
            </a:r>
            <a:r>
              <a:rPr lang="en-US" dirty="0" smtClean="0"/>
              <a:t>d1, d2</a:t>
            </a:r>
            <a:endParaRPr lang="el-GR" dirty="0" smtClean="0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March 21, 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oannis Gkialas, FME Dpt, U of the Aegean, PHYSICS_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476672"/>
            <a:ext cx="4308499" cy="57720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3598943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5576888" cy="2074242"/>
          </a:xfrm>
        </p:spPr>
        <p:txBody>
          <a:bodyPr>
            <a:normAutofit fontScale="90000"/>
          </a:bodyPr>
          <a:lstStyle/>
          <a:p>
            <a:r>
              <a:rPr lang="el-GR" dirty="0" smtClean="0"/>
              <a:t>Εισαγωγή διηλεκτρικής πλάκας </a:t>
            </a:r>
            <a:r>
              <a:rPr lang="el-GR" dirty="0" err="1" smtClean="0"/>
              <a:t>ανάμεσασ</a:t>
            </a:r>
            <a:r>
              <a:rPr lang="el-GR" dirty="0" smtClean="0"/>
              <a:t> τους οπλισμούς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2708920"/>
            <a:ext cx="5576888" cy="3417243"/>
          </a:xfrm>
        </p:spPr>
        <p:txBody>
          <a:bodyPr>
            <a:normAutofit fontScale="92500" lnSpcReduction="10000"/>
          </a:bodyPr>
          <a:lstStyle/>
          <a:p>
            <a:r>
              <a:rPr lang="el-GR" dirty="0" smtClean="0"/>
              <a:t>Μονωτικά υλικά (αέρας, χαρτί, κενό, πλαστικό, </a:t>
            </a:r>
            <a:r>
              <a:rPr lang="el-GR" dirty="0" err="1" smtClean="0"/>
              <a:t>τεφλόν</a:t>
            </a:r>
            <a:r>
              <a:rPr lang="el-GR" dirty="0" smtClean="0"/>
              <a:t>, κλπ)</a:t>
            </a:r>
          </a:p>
          <a:p>
            <a:r>
              <a:rPr lang="el-GR" dirty="0" smtClean="0"/>
              <a:t>Εγκατάσταση εσωτερικού ηλεκτρικού πεδίου λόγω του διηλεκτρικού αντίθετο προς το κύριο</a:t>
            </a:r>
          </a:p>
          <a:p>
            <a:r>
              <a:rPr lang="el-GR" dirty="0" smtClean="0"/>
              <a:t>Ε=Ε0-Ε</a:t>
            </a:r>
            <a:r>
              <a:rPr lang="en-US" dirty="0" smtClean="0"/>
              <a:t>d</a:t>
            </a:r>
            <a:endParaRPr lang="el-GR" dirty="0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March 21, 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oannis Gkialas, FME Dpt, U of the Aegean, PHYSICS_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4088" y="153987"/>
            <a:ext cx="2924175" cy="6704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9647020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ολικά και μη πολικά μόρια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1600200"/>
            <a:ext cx="4906888" cy="4525963"/>
          </a:xfrm>
        </p:spPr>
        <p:txBody>
          <a:bodyPr>
            <a:normAutofit fontScale="77500" lnSpcReduction="20000"/>
          </a:bodyPr>
          <a:lstStyle/>
          <a:p>
            <a:r>
              <a:rPr lang="el-GR" dirty="0" smtClean="0"/>
              <a:t>Τα πολικά έχουν διπολική ροπή, δηλ. η </a:t>
            </a:r>
            <a:r>
              <a:rPr lang="el-GR" dirty="0" err="1" smtClean="0"/>
              <a:t>πλεόν</a:t>
            </a:r>
            <a:r>
              <a:rPr lang="el-GR" dirty="0" smtClean="0"/>
              <a:t> πιθανή θέση της </a:t>
            </a:r>
            <a:r>
              <a:rPr lang="el-GR" dirty="0" err="1" smtClean="0"/>
              <a:t>πλεόν</a:t>
            </a:r>
            <a:r>
              <a:rPr lang="el-GR" dirty="0" smtClean="0"/>
              <a:t> πιθανής πιθανότητας εύρεσης των αρνητικών φορτίων δεν ταυτίζεται με το κέντρο βάρους των θετικών </a:t>
            </a:r>
          </a:p>
          <a:p>
            <a:r>
              <a:rPr lang="el-GR" dirty="0" smtClean="0"/>
              <a:t>Σε ηλεκτρικό πεδίο προσανατολίζονται</a:t>
            </a:r>
          </a:p>
          <a:p>
            <a:r>
              <a:rPr lang="el-GR" dirty="0" smtClean="0"/>
              <a:t>Τα μη πολικά επίσης δεν έχουν διπολική ροπή, όμως προσανατολίζονται εξ επαγωγής όταν βρεθούν μέσα σε </a:t>
            </a:r>
            <a:r>
              <a:rPr lang="el-GR" dirty="0" err="1" smtClean="0"/>
              <a:t>ήλεκτρικό</a:t>
            </a:r>
            <a:r>
              <a:rPr lang="el-GR" dirty="0" smtClean="0"/>
              <a:t> πεδίο</a:t>
            </a:r>
            <a:endParaRPr lang="el-GR" dirty="0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March 21, 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oannis Gkialas, FME Dpt, U of the Aegean, PHYSICS_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476672"/>
            <a:ext cx="2821855" cy="60746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Ευθύγραμμο βέλος σύνδεσης 6"/>
          <p:cNvCxnSpPr/>
          <p:nvPr/>
        </p:nvCxnSpPr>
        <p:spPr>
          <a:xfrm>
            <a:off x="5724128" y="2924944"/>
            <a:ext cx="0" cy="1584176"/>
          </a:xfrm>
          <a:prstGeom prst="straightConnector1">
            <a:avLst/>
          </a:prstGeom>
          <a:ln w="381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068342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Χωρητικότητα πυκνωτή με διηλεκτρικό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l-GR" dirty="0" smtClean="0"/>
              <a:t>Φορτισμένος πυκνωτής αλλά όχι συνδεδεμένος (φορτίο </a:t>
            </a:r>
            <a:r>
              <a:rPr lang="en-US" dirty="0" smtClean="0"/>
              <a:t>Q, </a:t>
            </a:r>
            <a:r>
              <a:rPr lang="el-GR" dirty="0" smtClean="0"/>
              <a:t>δυναμικό </a:t>
            </a:r>
            <a:r>
              <a:rPr lang="en-US" dirty="0" smtClean="0"/>
              <a:t>V0)</a:t>
            </a:r>
            <a:endParaRPr lang="el-GR" dirty="0" smtClean="0"/>
          </a:p>
          <a:p>
            <a:r>
              <a:rPr lang="el-GR" dirty="0" smtClean="0"/>
              <a:t>Όταν εισάγεται διηλεκτρικό το δυναμικό του μειώνεται (αφού μειώνεται το ηλεκτρικό πεδίο ανάμεσα στους οπλισμούς)</a:t>
            </a:r>
          </a:p>
          <a:p>
            <a:pPr marL="0" indent="0">
              <a:buNone/>
            </a:pPr>
            <a:endParaRPr lang="el-GR" dirty="0" smtClean="0"/>
          </a:p>
          <a:p>
            <a:pPr marL="0" indent="0">
              <a:buNone/>
            </a:pPr>
            <a:r>
              <a:rPr lang="en-US" dirty="0" smtClean="0"/>
              <a:t>                   </a:t>
            </a:r>
            <a:r>
              <a:rPr lang="el-GR" dirty="0" smtClean="0"/>
              <a:t>κ: σχετική διηλεκτρική σταθερά</a:t>
            </a:r>
            <a:endParaRPr lang="en-US" dirty="0" smtClean="0"/>
          </a:p>
          <a:p>
            <a:endParaRPr lang="el-GR" dirty="0" smtClean="0"/>
          </a:p>
          <a:p>
            <a:r>
              <a:rPr lang="el-GR" dirty="0" smtClean="0"/>
              <a:t>Το φορτίο του παραμένει το ίδιο</a:t>
            </a:r>
          </a:p>
          <a:p>
            <a:endParaRPr lang="el-GR" dirty="0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March 21, 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oannis Gkialas, FME Dpt, U of the Aegean, PHYSICS_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434705"/>
              </p:ext>
            </p:extLst>
          </p:nvPr>
        </p:nvGraphicFramePr>
        <p:xfrm>
          <a:off x="611560" y="4149080"/>
          <a:ext cx="1113284" cy="958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3" imgW="457200" imgH="393480" progId="Equation.DSMT4">
                  <p:embed/>
                </p:oleObj>
              </mc:Choice>
              <mc:Fallback>
                <p:oleObj name="Equation" r:id="rId3" imgW="45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4149080"/>
                        <a:ext cx="1113284" cy="9586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183489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sz="4000" dirty="0">
                <a:solidFill>
                  <a:prstClr val="black"/>
                </a:solidFill>
              </a:rPr>
              <a:t>Χωρητικότητα πυκνωτή με διηλεκτρικό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endParaRPr lang="el-GR" dirty="0" smtClean="0"/>
          </a:p>
          <a:p>
            <a:endParaRPr lang="el-GR" dirty="0"/>
          </a:p>
          <a:p>
            <a:endParaRPr lang="el-GR" dirty="0" smtClean="0"/>
          </a:p>
          <a:p>
            <a:r>
              <a:rPr lang="el-GR" dirty="0" smtClean="0"/>
              <a:t>Για επίπεδο πυκνωτή</a:t>
            </a:r>
          </a:p>
          <a:p>
            <a:endParaRPr lang="el-GR" dirty="0"/>
          </a:p>
          <a:p>
            <a:endParaRPr lang="el-GR" dirty="0" smtClean="0"/>
          </a:p>
          <a:p>
            <a:endParaRPr lang="el-GR" dirty="0"/>
          </a:p>
          <a:p>
            <a:r>
              <a:rPr lang="el-GR" dirty="0" smtClean="0"/>
              <a:t>ε=ε</a:t>
            </a:r>
            <a:r>
              <a:rPr lang="el-GR" baseline="-25000" dirty="0" smtClean="0"/>
              <a:t>0</a:t>
            </a:r>
            <a:r>
              <a:rPr lang="el-GR" dirty="0" smtClean="0"/>
              <a:t>κ  όπου ε η διηλεκτρική σταθερά του μέσου</a:t>
            </a:r>
            <a:endParaRPr lang="el-GR" dirty="0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March 21, 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oannis Gkialas, FME Dpt, U of the Aegean, PHYSICS_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451530"/>
              </p:ext>
            </p:extLst>
          </p:nvPr>
        </p:nvGraphicFramePr>
        <p:xfrm>
          <a:off x="2889250" y="1814512"/>
          <a:ext cx="3122910" cy="1273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3" imgW="1307880" imgH="533160" progId="Equation.DSMT4">
                  <p:embed/>
                </p:oleObj>
              </mc:Choice>
              <mc:Fallback>
                <p:oleObj name="Equation" r:id="rId3" imgW="13078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9250" y="1814512"/>
                        <a:ext cx="3122910" cy="1273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259806"/>
              </p:ext>
            </p:extLst>
          </p:nvPr>
        </p:nvGraphicFramePr>
        <p:xfrm>
          <a:off x="1187624" y="3933056"/>
          <a:ext cx="5076073" cy="1167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5" imgW="1714320" imgH="393480" progId="Equation.DSMT4">
                  <p:embed/>
                </p:oleObj>
              </mc:Choice>
              <mc:Fallback>
                <p:oleObj name="Equation" r:id="rId5" imgW="1714320" imgH="393480" progId="Equation.DSMT4">
                  <p:embed/>
                  <p:pic>
                    <p:nvPicPr>
                      <p:cNvPr id="0" name="Αντικείμενο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933056"/>
                        <a:ext cx="5076073" cy="1167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858732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Διηλεκτρικές σταθερές</a:t>
            </a:r>
            <a:endParaRPr lang="el-GR" dirty="0"/>
          </a:p>
        </p:txBody>
      </p:sp>
      <p:graphicFrame>
        <p:nvGraphicFramePr>
          <p:cNvPr id="6" name="Θέση περιεχομένου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00152901"/>
              </p:ext>
            </p:extLst>
          </p:nvPr>
        </p:nvGraphicFramePr>
        <p:xfrm>
          <a:off x="539552" y="2276872"/>
          <a:ext cx="8229600" cy="402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3200"/>
                <a:gridCol w="2743200"/>
                <a:gridCol w="2743200"/>
              </a:tblGrid>
              <a:tr h="1455787">
                <a:tc>
                  <a:txBody>
                    <a:bodyPr/>
                    <a:lstStyle/>
                    <a:p>
                      <a:r>
                        <a:rPr lang="el-GR" dirty="0" smtClean="0"/>
                        <a:t>Υλικό 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/>
                        <a:t>Σχετική Διηλεκτρική σταθερά</a:t>
                      </a:r>
                      <a:r>
                        <a:rPr lang="el-GR" baseline="0" dirty="0" smtClean="0"/>
                        <a:t> κ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/>
                        <a:t>Αντοχή του διηλεκτρικού (</a:t>
                      </a:r>
                      <a:r>
                        <a:rPr lang="en-US" dirty="0" smtClean="0"/>
                        <a:t>V/m)</a:t>
                      </a:r>
                    </a:p>
                    <a:p>
                      <a:endParaRPr lang="en-US" dirty="0" smtClean="0"/>
                    </a:p>
                    <a:p>
                      <a:r>
                        <a:rPr lang="el-GR" dirty="0" smtClean="0"/>
                        <a:t>Είναι</a:t>
                      </a:r>
                      <a:r>
                        <a:rPr lang="el-GR" baseline="0" dirty="0" smtClean="0"/>
                        <a:t> η μέγιστη ένταση πεδίου  χωρίς εκκενώσεις</a:t>
                      </a:r>
                      <a:endParaRPr lang="el-GR" dirty="0"/>
                    </a:p>
                  </a:txBody>
                  <a:tcPr/>
                </a:tc>
              </a:tr>
              <a:tr h="342513">
                <a:tc>
                  <a:txBody>
                    <a:bodyPr/>
                    <a:lstStyle/>
                    <a:p>
                      <a:r>
                        <a:rPr lang="el-GR" dirty="0" smtClean="0"/>
                        <a:t>Κενό 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/>
                        <a:t>1.000000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/>
                        <a:t>3    Χ10</a:t>
                      </a:r>
                      <a:r>
                        <a:rPr lang="el-GR" baseline="30000" dirty="0" smtClean="0"/>
                        <a:t>6</a:t>
                      </a:r>
                      <a:endParaRPr lang="el-GR" baseline="30000" dirty="0"/>
                    </a:p>
                  </a:txBody>
                  <a:tcPr/>
                </a:tc>
              </a:tr>
              <a:tr h="342513">
                <a:tc>
                  <a:txBody>
                    <a:bodyPr/>
                    <a:lstStyle/>
                    <a:p>
                      <a:r>
                        <a:rPr lang="el-GR" dirty="0" smtClean="0"/>
                        <a:t>Αέρας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/>
                        <a:t>1.000599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24  </a:t>
                      </a:r>
                      <a:r>
                        <a:rPr kumimoji="0" lang="el-GR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</a:rPr>
                        <a:t>Χ10</a:t>
                      </a:r>
                      <a:r>
                        <a:rPr kumimoji="0" lang="el-GR" sz="1800" b="0" i="0" u="none" strike="noStrike" kern="1200" cap="none" spc="0" normalizeH="0" baseline="30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</a:rPr>
                        <a:t>6</a:t>
                      </a:r>
                    </a:p>
                  </a:txBody>
                  <a:tcPr/>
                </a:tc>
              </a:tr>
              <a:tr h="342513">
                <a:tc>
                  <a:txBody>
                    <a:bodyPr/>
                    <a:lstStyle/>
                    <a:p>
                      <a:r>
                        <a:rPr lang="el-GR" dirty="0" smtClean="0"/>
                        <a:t>Χαρτί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/>
                        <a:t>3.7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16  </a:t>
                      </a:r>
                      <a:r>
                        <a:rPr kumimoji="0" lang="el-GR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</a:rPr>
                        <a:t>Χ10</a:t>
                      </a:r>
                      <a:r>
                        <a:rPr kumimoji="0" lang="el-GR" sz="1800" b="0" i="0" u="none" strike="noStrike" kern="1200" cap="none" spc="0" normalizeH="0" baseline="30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</a:rPr>
                        <a:t>6</a:t>
                      </a:r>
                      <a:endParaRPr kumimoji="0" lang="el-GR" sz="1800" b="0" i="0" u="none" strike="noStrike" kern="1200" cap="none" spc="0" normalizeH="0" baseline="3000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</a:endParaRPr>
                    </a:p>
                  </a:txBody>
                  <a:tcPr/>
                </a:tc>
              </a:tr>
              <a:tr h="342513">
                <a:tc>
                  <a:txBody>
                    <a:bodyPr/>
                    <a:lstStyle/>
                    <a:p>
                      <a:r>
                        <a:rPr lang="el-GR" dirty="0" smtClean="0"/>
                        <a:t>Βακελίτη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/>
                        <a:t>4.9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24  </a:t>
                      </a:r>
                      <a:r>
                        <a:rPr kumimoji="0" lang="el-GR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</a:rPr>
                        <a:t>Χ10</a:t>
                      </a:r>
                      <a:r>
                        <a:rPr kumimoji="0" lang="el-GR" sz="1800" b="0" i="0" u="none" strike="noStrike" kern="1200" cap="none" spc="0" normalizeH="0" baseline="30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</a:rPr>
                        <a:t>6</a:t>
                      </a:r>
                      <a:endParaRPr kumimoji="0" lang="el-GR" sz="1800" b="0" i="0" u="none" strike="noStrike" kern="1200" cap="none" spc="0" normalizeH="0" baseline="3000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</a:endParaRPr>
                    </a:p>
                  </a:txBody>
                  <a:tcPr/>
                </a:tc>
              </a:tr>
              <a:tr h="342513">
                <a:tc>
                  <a:txBody>
                    <a:bodyPr/>
                    <a:lstStyle/>
                    <a:p>
                      <a:r>
                        <a:rPr lang="el-GR" dirty="0" err="1" smtClean="0"/>
                        <a:t>Τεφάλ</a:t>
                      </a:r>
                      <a:endParaRPr lang="el-GR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/>
                        <a:t>2.1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60  </a:t>
                      </a:r>
                      <a:r>
                        <a:rPr kumimoji="0" lang="el-GR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</a:rPr>
                        <a:t>Χ10</a:t>
                      </a:r>
                      <a:r>
                        <a:rPr kumimoji="0" lang="el-GR" sz="1800" b="0" i="0" u="none" strike="noStrike" kern="1200" cap="none" spc="0" normalizeH="0" baseline="30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</a:rPr>
                        <a:t>6</a:t>
                      </a:r>
                      <a:endParaRPr kumimoji="0" lang="el-GR" sz="1800" b="0" i="0" u="none" strike="noStrike" kern="1200" cap="none" spc="0" normalizeH="0" baseline="3000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</a:endParaRPr>
                    </a:p>
                  </a:txBody>
                  <a:tcPr/>
                </a:tc>
              </a:tr>
              <a:tr h="342513">
                <a:tc>
                  <a:txBody>
                    <a:bodyPr/>
                    <a:lstStyle/>
                    <a:p>
                      <a:r>
                        <a:rPr lang="el-GR" dirty="0" smtClean="0"/>
                        <a:t>Έλαιο</a:t>
                      </a:r>
                      <a:r>
                        <a:rPr lang="el-GR" baseline="0" dirty="0" smtClean="0"/>
                        <a:t> σιλικόνης</a:t>
                      </a:r>
                      <a:endParaRPr lang="el-GR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/>
                        <a:t>2.5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15  </a:t>
                      </a:r>
                      <a:r>
                        <a:rPr kumimoji="0" lang="el-GR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</a:rPr>
                        <a:t>Χ10</a:t>
                      </a:r>
                      <a:r>
                        <a:rPr kumimoji="0" lang="el-GR" sz="1800" b="0" i="0" u="none" strike="noStrike" kern="1200" cap="none" spc="0" normalizeH="0" baseline="30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</a:rPr>
                        <a:t>6</a:t>
                      </a:r>
                      <a:endParaRPr kumimoji="0" lang="el-GR" sz="1800" b="0" i="0" u="none" strike="noStrike" kern="1200" cap="none" spc="0" normalizeH="0" baseline="3000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</a:endParaRPr>
                    </a:p>
                  </a:txBody>
                  <a:tcPr/>
                </a:tc>
              </a:tr>
              <a:tr h="342513">
                <a:tc>
                  <a:txBody>
                    <a:bodyPr/>
                    <a:lstStyle/>
                    <a:p>
                      <a:r>
                        <a:rPr lang="el-GR" dirty="0" smtClean="0"/>
                        <a:t>Τιτανιούχο στρόντιο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/>
                        <a:t>233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8     </a:t>
                      </a:r>
                      <a:r>
                        <a:rPr kumimoji="0" lang="el-GR" sz="18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</a:rPr>
                        <a:t>Χ10</a:t>
                      </a:r>
                      <a:r>
                        <a:rPr kumimoji="0" lang="el-GR" sz="1800" b="0" i="0" u="none" strike="noStrike" kern="1200" cap="none" spc="0" normalizeH="0" baseline="3000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</a:rPr>
                        <a:t>6</a:t>
                      </a:r>
                      <a:endParaRPr kumimoji="0" lang="el-GR" sz="1800" b="0" i="0" u="none" strike="noStrike" kern="1200" cap="none" spc="0" normalizeH="0" baseline="3000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+mn-lt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March 21, 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oannis Gkialas, FME Dpt, U of the Aegean, PHYSICS_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1043608" y="1463432"/>
            <a:ext cx="6840760" cy="525408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l-GR" altLang="el-G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rPr>
              <a:t>Διηλεκτρική σταθερά του κενού: ε</a:t>
            </a:r>
            <a:r>
              <a:rPr kumimoji="0" lang="el-GR" altLang="el-GR" sz="20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rPr>
              <a:t>0</a:t>
            </a:r>
            <a:r>
              <a:rPr kumimoji="0" lang="el-GR" altLang="el-G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rPr>
              <a:t> = 8.8542</a:t>
            </a:r>
            <a:r>
              <a:rPr kumimoji="0" lang="el-GR" altLang="el-G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  <a:sym typeface="Symbol" pitchFamily="18" charset="2"/>
              </a:rPr>
              <a:t></a:t>
            </a:r>
            <a:r>
              <a:rPr kumimoji="0" lang="el-GR" altLang="el-G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rPr>
              <a:t>10</a:t>
            </a:r>
            <a:r>
              <a:rPr kumimoji="0" lang="el-GR" altLang="el-GR" sz="20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rPr>
              <a:t>-12</a:t>
            </a:r>
            <a:r>
              <a:rPr kumimoji="0" lang="el-GR" altLang="el-G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rPr>
              <a:t> </a:t>
            </a:r>
            <a:r>
              <a:rPr kumimoji="0" lang="en-US" altLang="el-G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rPr>
              <a:t>C</a:t>
            </a:r>
            <a:r>
              <a:rPr kumimoji="0" lang="el-GR" altLang="el-GR" sz="20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rPr>
              <a:t>2</a:t>
            </a:r>
            <a:r>
              <a:rPr kumimoji="0" lang="el-GR" altLang="el-GR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rPr>
              <a:t>/ </a:t>
            </a:r>
            <a:r>
              <a:rPr kumimoji="0" lang="en-US" altLang="el-GR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rPr>
              <a:t>N</a:t>
            </a:r>
            <a:r>
              <a:rPr kumimoji="0" lang="en-US" altLang="el-GR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  <a:sym typeface="Symbol" pitchFamily="18" charset="2"/>
              </a:rPr>
              <a:t></a:t>
            </a:r>
            <a:r>
              <a:rPr kumimoji="0" lang="en-US" altLang="el-GR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rPr>
              <a:t>m</a:t>
            </a:r>
            <a:r>
              <a:rPr kumimoji="0" lang="el-GR" altLang="el-GR" sz="20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rPr>
              <a:t>2</a:t>
            </a:r>
            <a:endParaRPr kumimoji="0" lang="el-GR" altLang="el-GR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28264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αράδειγμα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>
                <a:latin typeface="Times New Roman"/>
                <a:ea typeface="Times New Roman"/>
              </a:rPr>
              <a:t>Υπολογίστε την ισοδύναμη χωρητικότητα της συνδεσμολογίας </a:t>
            </a:r>
            <a:endParaRPr lang="el-GR" dirty="0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March 21, 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oannis Gkialas, FME Dpt, U of the Aegean, PHYSICS_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0262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7572" y="3068960"/>
            <a:ext cx="3713757" cy="2546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7" name="Αντικείμενο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26998"/>
              </p:ext>
            </p:extLst>
          </p:nvPr>
        </p:nvGraphicFramePr>
        <p:xfrm>
          <a:off x="323528" y="4077072"/>
          <a:ext cx="4480590" cy="955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4" imgW="2006600" imgH="431800" progId="Equation.DSMT4">
                  <p:embed/>
                </p:oleObj>
              </mc:Choice>
              <mc:Fallback>
                <p:oleObj name="Equation" r:id="rId4" imgW="2006600" imgH="431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077072"/>
                        <a:ext cx="4480590" cy="9555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9" name="Αντικείμενο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26344"/>
              </p:ext>
            </p:extLst>
          </p:nvPr>
        </p:nvGraphicFramePr>
        <p:xfrm>
          <a:off x="323528" y="5323515"/>
          <a:ext cx="5378059" cy="584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Equation" r:id="rId6" imgW="2108200" imgH="228600" progId="Equation.DSMT4">
                  <p:embed/>
                </p:oleObj>
              </mc:Choice>
              <mc:Fallback>
                <p:oleObj name="Equation" r:id="rId6" imgW="210820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323515"/>
                        <a:ext cx="5378059" cy="5840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24022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smtClean="0"/>
              <a:t>Άδειες Χρήσης</a:t>
            </a:r>
          </a:p>
        </p:txBody>
      </p:sp>
      <p:sp>
        <p:nvSpPr>
          <p:cNvPr id="16386" name="Subtitle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l-GR" sz="2800" smtClean="0"/>
              <a:t>Το παρόν εκπαιδευτικό υλικό υπόκειται σε</a:t>
            </a:r>
            <a:r>
              <a:rPr lang="en-US" sz="2800" smtClean="0"/>
              <a:t> </a:t>
            </a:r>
            <a:r>
              <a:rPr lang="el-GR" sz="2800" smtClean="0"/>
              <a:t>άδειες χρήσης </a:t>
            </a:r>
            <a:r>
              <a:rPr lang="en-US" sz="2800" smtClean="0"/>
              <a:t>Creative Commons. </a:t>
            </a:r>
          </a:p>
          <a:p>
            <a:pPr eaLnBrk="1" hangingPunct="1"/>
            <a:r>
              <a:rPr lang="el-GR" sz="2800" smtClean="0"/>
              <a:t>Για εκπαιδευτικό υλικό, όπως εικόνες, που υπόκειται σε άλλου τύπου άδειας χρήσης, η άδεια χρήσης αναφέρεται ρητώς. </a:t>
            </a:r>
          </a:p>
        </p:txBody>
      </p:sp>
      <p:pic>
        <p:nvPicPr>
          <p:cNvPr id="16387" name="7 - Εικόνα" descr="Λογότυπο για Άδειες χρήσης Creative Commons BY-NC-ND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08400" y="4941888"/>
            <a:ext cx="1581150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8" name="Θέση αριθμού διαφάνειας 2"/>
          <p:cNvSpPr>
            <a:spLocks noGrp="1"/>
          </p:cNvSpPr>
          <p:nvPr>
            <p:ph type="sldNum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F1DF246-C5AD-4F6B-9427-7BD9D4D79F87}" type="slidenum">
              <a:rPr lang="el-GR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el-G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1587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332656"/>
            <a:ext cx="8229600" cy="5793507"/>
          </a:xfrm>
        </p:spPr>
        <p:txBody>
          <a:bodyPr>
            <a:normAutofit fontScale="85000" lnSpcReduction="10000"/>
          </a:bodyPr>
          <a:lstStyle/>
          <a:p>
            <a:pPr marL="0" marR="1959610" indent="0" algn="just">
              <a:spcAft>
                <a:spcPts val="0"/>
              </a:spcAft>
              <a:buNone/>
            </a:pPr>
            <a:r>
              <a:rPr lang="el-GR" sz="2800" i="1" dirty="0" smtClean="0">
                <a:latin typeface="Times New Roman"/>
                <a:ea typeface="Times New Roman"/>
              </a:rPr>
              <a:t> </a:t>
            </a:r>
            <a:r>
              <a:rPr lang="el-GR" i="1" dirty="0">
                <a:latin typeface="Times New Roman"/>
                <a:ea typeface="Times New Roman"/>
              </a:rPr>
              <a:t>(β) Αν τα άκρα της συνδεσμολογίας συνδεθούν με πηγή 12 </a:t>
            </a:r>
            <a:r>
              <a:rPr lang="en-US" i="1" dirty="0">
                <a:latin typeface="Times New Roman"/>
                <a:ea typeface="Times New Roman"/>
              </a:rPr>
              <a:t>V</a:t>
            </a:r>
            <a:r>
              <a:rPr lang="el-GR" i="1" dirty="0">
                <a:latin typeface="Times New Roman"/>
                <a:ea typeface="Times New Roman"/>
              </a:rPr>
              <a:t>, υπολογίστε την τάση και το φορτίο κάθε πυκνωτή.</a:t>
            </a:r>
            <a:endParaRPr lang="el-GR" dirty="0">
              <a:latin typeface="Times New Roman"/>
              <a:ea typeface="Times New Roman"/>
            </a:endParaRPr>
          </a:p>
          <a:p>
            <a:pPr marL="0" indent="0">
              <a:spcAft>
                <a:spcPts val="0"/>
              </a:spcAft>
              <a:buNone/>
            </a:pPr>
            <a:endParaRPr lang="el-GR" sz="2000" dirty="0">
              <a:latin typeface="Times New Roman"/>
              <a:ea typeface="Times New Roman"/>
            </a:endParaRPr>
          </a:p>
          <a:p>
            <a:pPr marL="0" lvl="0" indent="0">
              <a:buNone/>
              <a:tabLst>
                <a:tab pos="457200" algn="l"/>
              </a:tabLst>
            </a:pPr>
            <a:r>
              <a:rPr lang="el-GR" sz="2800" dirty="0">
                <a:latin typeface="Times New Roman"/>
                <a:ea typeface="Times New Roman"/>
              </a:rPr>
              <a:t>Αν η συνδεσμολογία συνδεθεί με μπαταρία 12 </a:t>
            </a:r>
            <a:r>
              <a:rPr lang="en-US" sz="2800" dirty="0">
                <a:latin typeface="Times New Roman"/>
                <a:ea typeface="Times New Roman"/>
              </a:rPr>
              <a:t>V</a:t>
            </a:r>
            <a:r>
              <a:rPr lang="el-GR" sz="2800" dirty="0">
                <a:latin typeface="Times New Roman"/>
                <a:ea typeface="Times New Roman"/>
              </a:rPr>
              <a:t> ο πυκνωτής </a:t>
            </a:r>
            <a:r>
              <a:rPr lang="en-US" sz="2800" dirty="0">
                <a:latin typeface="Times New Roman"/>
                <a:ea typeface="Times New Roman"/>
              </a:rPr>
              <a:t>C</a:t>
            </a:r>
            <a:r>
              <a:rPr lang="el-GR" sz="2800" baseline="-25000" dirty="0">
                <a:latin typeface="Times New Roman"/>
                <a:ea typeface="Times New Roman"/>
              </a:rPr>
              <a:t>1</a:t>
            </a:r>
            <a:r>
              <a:rPr lang="el-GR" sz="2800" dirty="0">
                <a:latin typeface="Times New Roman"/>
                <a:ea typeface="Times New Roman"/>
              </a:rPr>
              <a:t> θα είναι σε δυναμικό 12 </a:t>
            </a:r>
            <a:r>
              <a:rPr lang="en-US" sz="2800" dirty="0">
                <a:latin typeface="Times New Roman"/>
                <a:ea typeface="Times New Roman"/>
              </a:rPr>
              <a:t>V</a:t>
            </a:r>
            <a:r>
              <a:rPr lang="el-GR" sz="2800" dirty="0">
                <a:latin typeface="Times New Roman"/>
                <a:ea typeface="Times New Roman"/>
              </a:rPr>
              <a:t> και το φορτίο του θα είναι </a:t>
            </a:r>
          </a:p>
          <a:p>
            <a:pPr lvl="0">
              <a:buFont typeface="Symbol"/>
              <a:buChar char=""/>
              <a:tabLst>
                <a:tab pos="457200" algn="l"/>
              </a:tabLst>
            </a:pPr>
            <a:endParaRPr lang="el-GR" sz="2800" dirty="0" smtClean="0">
              <a:latin typeface="Times New Roman"/>
              <a:ea typeface="Times New Roman"/>
            </a:endParaRPr>
          </a:p>
          <a:p>
            <a:pPr marL="0" lvl="0" indent="0">
              <a:buNone/>
              <a:tabLst>
                <a:tab pos="457200" algn="l"/>
              </a:tabLst>
            </a:pPr>
            <a:r>
              <a:rPr lang="el-GR" sz="2800" dirty="0" smtClean="0">
                <a:latin typeface="Times New Roman"/>
                <a:ea typeface="Times New Roman"/>
              </a:rPr>
              <a:t>Ο </a:t>
            </a:r>
            <a:r>
              <a:rPr lang="el-GR" sz="2800" dirty="0">
                <a:latin typeface="Times New Roman"/>
                <a:ea typeface="Times New Roman"/>
              </a:rPr>
              <a:t>ισοδύναμος πυκνωτής </a:t>
            </a:r>
            <a:r>
              <a:rPr lang="en-US" sz="2800" dirty="0">
                <a:latin typeface="Times New Roman"/>
                <a:ea typeface="Times New Roman"/>
              </a:rPr>
              <a:t>C</a:t>
            </a:r>
            <a:r>
              <a:rPr lang="el-GR" sz="2800" baseline="-25000" dirty="0">
                <a:latin typeface="Times New Roman"/>
                <a:ea typeface="Times New Roman"/>
              </a:rPr>
              <a:t>23 </a:t>
            </a:r>
            <a:r>
              <a:rPr lang="el-GR" sz="2800" dirty="0">
                <a:latin typeface="Times New Roman"/>
                <a:ea typeface="Times New Roman"/>
              </a:rPr>
              <a:t>βρίσκεται επίσης υπό τάση 12 </a:t>
            </a:r>
            <a:r>
              <a:rPr lang="en-US" sz="2800" dirty="0">
                <a:latin typeface="Times New Roman"/>
                <a:ea typeface="Times New Roman"/>
              </a:rPr>
              <a:t>V</a:t>
            </a:r>
            <a:r>
              <a:rPr lang="el-GR" sz="2800" dirty="0">
                <a:latin typeface="Times New Roman"/>
                <a:ea typeface="Times New Roman"/>
              </a:rPr>
              <a:t> και φορτίο </a:t>
            </a:r>
          </a:p>
          <a:p>
            <a:pPr marL="0" lvl="0" indent="0">
              <a:buNone/>
              <a:tabLst>
                <a:tab pos="457200" algn="l"/>
              </a:tabLst>
            </a:pPr>
            <a:endParaRPr lang="el-GR" sz="2800" dirty="0" smtClean="0">
              <a:latin typeface="Times New Roman"/>
              <a:ea typeface="Times New Roman"/>
            </a:endParaRPr>
          </a:p>
          <a:p>
            <a:pPr marL="0" lvl="0" indent="0">
              <a:buNone/>
              <a:tabLst>
                <a:tab pos="457200" algn="l"/>
              </a:tabLst>
            </a:pPr>
            <a:r>
              <a:rPr lang="el-GR" sz="2800" dirty="0" smtClean="0">
                <a:latin typeface="Times New Roman"/>
                <a:ea typeface="Times New Roman"/>
              </a:rPr>
              <a:t>Ο </a:t>
            </a:r>
            <a:r>
              <a:rPr lang="el-GR" sz="2800" dirty="0">
                <a:latin typeface="Times New Roman"/>
                <a:ea typeface="Times New Roman"/>
              </a:rPr>
              <a:t>πυκνωτής </a:t>
            </a:r>
            <a:r>
              <a:rPr lang="en-US" sz="2800" dirty="0">
                <a:latin typeface="Times New Roman"/>
                <a:ea typeface="Times New Roman"/>
              </a:rPr>
              <a:t>C</a:t>
            </a:r>
            <a:r>
              <a:rPr lang="el-GR" sz="2800" baseline="-25000" dirty="0">
                <a:latin typeface="Times New Roman"/>
                <a:ea typeface="Times New Roman"/>
              </a:rPr>
              <a:t>2</a:t>
            </a:r>
            <a:r>
              <a:rPr lang="el-GR" sz="2800" dirty="0">
                <a:latin typeface="Times New Roman"/>
                <a:ea typeface="Times New Roman"/>
              </a:rPr>
              <a:t>  έχει φορτίο 48 μ</a:t>
            </a:r>
            <a:r>
              <a:rPr lang="en-US" sz="2800" dirty="0" err="1">
                <a:latin typeface="Times New Roman"/>
                <a:ea typeface="Times New Roman"/>
              </a:rPr>
              <a:t>Cb</a:t>
            </a:r>
            <a:r>
              <a:rPr lang="el-GR" sz="2800" dirty="0">
                <a:latin typeface="Times New Roman"/>
                <a:ea typeface="Times New Roman"/>
              </a:rPr>
              <a:t> και βρίσκεται υπό τάση  </a:t>
            </a:r>
          </a:p>
          <a:p>
            <a:pPr marL="0" lvl="0" indent="0">
              <a:buNone/>
              <a:tabLst>
                <a:tab pos="457200" algn="l"/>
              </a:tabLst>
            </a:pPr>
            <a:endParaRPr lang="el-GR" sz="2800" dirty="0" smtClean="0">
              <a:latin typeface="Times New Roman"/>
              <a:ea typeface="Times New Roman"/>
            </a:endParaRPr>
          </a:p>
          <a:p>
            <a:pPr marL="0" lvl="0" indent="0">
              <a:buNone/>
              <a:tabLst>
                <a:tab pos="457200" algn="l"/>
              </a:tabLst>
            </a:pPr>
            <a:endParaRPr lang="el-GR" sz="2800" dirty="0">
              <a:latin typeface="Times New Roman"/>
              <a:ea typeface="Times New Roman"/>
            </a:endParaRPr>
          </a:p>
          <a:p>
            <a:pPr marL="0" lvl="0" indent="0">
              <a:buNone/>
              <a:tabLst>
                <a:tab pos="457200" algn="l"/>
              </a:tabLst>
            </a:pPr>
            <a:r>
              <a:rPr lang="el-GR" sz="2800" dirty="0" smtClean="0">
                <a:latin typeface="Times New Roman"/>
                <a:ea typeface="Times New Roman"/>
              </a:rPr>
              <a:t>Ομοίως</a:t>
            </a:r>
            <a:r>
              <a:rPr lang="el-GR" sz="2800" dirty="0">
                <a:latin typeface="Times New Roman"/>
                <a:ea typeface="Times New Roman"/>
              </a:rPr>
              <a:t>, ο πυκνωτής </a:t>
            </a:r>
            <a:r>
              <a:rPr lang="en-US" sz="2800" dirty="0">
                <a:latin typeface="Times New Roman"/>
                <a:ea typeface="Times New Roman"/>
              </a:rPr>
              <a:t>C</a:t>
            </a:r>
            <a:r>
              <a:rPr lang="el-GR" sz="2800" baseline="-25000" dirty="0">
                <a:latin typeface="Times New Roman"/>
                <a:ea typeface="Times New Roman"/>
              </a:rPr>
              <a:t>3 </a:t>
            </a:r>
            <a:r>
              <a:rPr lang="el-GR" sz="2800" dirty="0">
                <a:latin typeface="Times New Roman"/>
                <a:ea typeface="Times New Roman"/>
              </a:rPr>
              <a:t>έχει φορτίο 48 μ</a:t>
            </a:r>
            <a:r>
              <a:rPr lang="en-US" sz="2800" dirty="0" err="1">
                <a:latin typeface="Times New Roman"/>
                <a:ea typeface="Times New Roman"/>
              </a:rPr>
              <a:t>Cb</a:t>
            </a:r>
            <a:r>
              <a:rPr lang="el-GR" sz="2800" dirty="0">
                <a:latin typeface="Times New Roman"/>
                <a:ea typeface="Times New Roman"/>
              </a:rPr>
              <a:t> και βρίσκεται υπό τάση </a:t>
            </a:r>
            <a:endParaRPr lang="el-GR" sz="2800" dirty="0">
              <a:effectLst/>
              <a:latin typeface="Times New Roman"/>
              <a:ea typeface="Times New Roman"/>
            </a:endParaRP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March 21, 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oannis Gkialas, FME Dpt, U of the Aegean, PHYSICS_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260577"/>
              </p:ext>
            </p:extLst>
          </p:nvPr>
        </p:nvGraphicFramePr>
        <p:xfrm>
          <a:off x="4139952" y="2492896"/>
          <a:ext cx="3059831" cy="545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9" name="Equation" r:id="rId3" imgW="1231366" imgH="215806" progId="Equation.DSMT4">
                  <p:embed/>
                </p:oleObj>
              </mc:Choice>
              <mc:Fallback>
                <p:oleObj name="Equation" r:id="rId3" imgW="1231366" imgH="21580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2492896"/>
                        <a:ext cx="3059831" cy="5455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937730"/>
              </p:ext>
            </p:extLst>
          </p:nvPr>
        </p:nvGraphicFramePr>
        <p:xfrm>
          <a:off x="4139952" y="3429000"/>
          <a:ext cx="2994878" cy="54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" name="Equation" r:id="rId5" imgW="1244600" imgH="228600" progId="Equation.DSMT4">
                  <p:embed/>
                </p:oleObj>
              </mc:Choice>
              <mc:Fallback>
                <p:oleObj name="Equation" r:id="rId5" imgW="12446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3429000"/>
                        <a:ext cx="2994878" cy="5486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87498"/>
              </p:ext>
            </p:extLst>
          </p:nvPr>
        </p:nvGraphicFramePr>
        <p:xfrm>
          <a:off x="3131840" y="4437112"/>
          <a:ext cx="1958796" cy="90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" name="Equation" r:id="rId7" imgW="927100" imgH="431800" progId="Equation.DSMT4">
                  <p:embed/>
                </p:oleObj>
              </mc:Choice>
              <mc:Fallback>
                <p:oleObj name="Equation" r:id="rId7" imgW="9271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4437112"/>
                        <a:ext cx="1958796" cy="9087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3" name="Αντικείμενο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405091"/>
              </p:ext>
            </p:extLst>
          </p:nvPr>
        </p:nvGraphicFramePr>
        <p:xfrm>
          <a:off x="1547664" y="5661248"/>
          <a:ext cx="1348838" cy="54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2" name="Equation" r:id="rId9" imgW="558800" imgH="228600" progId="Equation.DSMT4">
                  <p:embed/>
                </p:oleObj>
              </mc:Choice>
              <mc:Fallback>
                <p:oleObj name="Equation" r:id="rId9" imgW="5588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661248"/>
                        <a:ext cx="1348838" cy="5486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441187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Εφαρμογή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l-GR" i="1" dirty="0">
                <a:latin typeface="Times New Roman"/>
                <a:ea typeface="Times New Roman"/>
              </a:rPr>
              <a:t>Ένας επίπεδος πυκνωτής έχει τετραγωνικούς οπλισμούς ακμής 20 </a:t>
            </a:r>
            <a:r>
              <a:rPr lang="en-US" i="1" dirty="0">
                <a:latin typeface="Times New Roman"/>
                <a:ea typeface="Times New Roman"/>
              </a:rPr>
              <a:t>cm</a:t>
            </a:r>
            <a:r>
              <a:rPr lang="el-GR" i="1" dirty="0">
                <a:latin typeface="Times New Roman"/>
                <a:ea typeface="Times New Roman"/>
              </a:rPr>
              <a:t>.Οι δύο ολισμοί απέχουν 1 </a:t>
            </a:r>
            <a:r>
              <a:rPr lang="en-US" i="1" dirty="0">
                <a:latin typeface="Times New Roman"/>
                <a:ea typeface="Times New Roman"/>
              </a:rPr>
              <a:t>mm</a:t>
            </a:r>
            <a:r>
              <a:rPr lang="el-GR" i="1" dirty="0">
                <a:latin typeface="Times New Roman"/>
                <a:ea typeface="Times New Roman"/>
              </a:rPr>
              <a:t> μεταξύ τους και χωρίζονται από ένα φύλλο χαρτί διηλεκτρικής σταθεράς 3.7. (α) Ποια είναι η χωρητικότητα του; (β) Ποιο είναι το μέγιστο φορτίο που μπορεί να συγκρατήσει αν το μέγιστο ηλεκτρικό πεδίο που μπορεί να εφαρμοσθεί χωρίς να καταρρεύσει το διηλεκτρικό είναι 16 </a:t>
            </a:r>
            <a:r>
              <a:rPr lang="en-US" i="1" dirty="0">
                <a:latin typeface="Times New Roman"/>
                <a:ea typeface="Times New Roman"/>
              </a:rPr>
              <a:t>MV</a:t>
            </a:r>
            <a:r>
              <a:rPr lang="el-GR" i="1" dirty="0">
                <a:latin typeface="Times New Roman"/>
                <a:ea typeface="Times New Roman"/>
              </a:rPr>
              <a:t>/</a:t>
            </a:r>
            <a:r>
              <a:rPr lang="en-US" i="1" dirty="0">
                <a:latin typeface="Times New Roman"/>
                <a:ea typeface="Times New Roman"/>
              </a:rPr>
              <a:t>m</a:t>
            </a:r>
            <a:r>
              <a:rPr lang="el-GR" i="1" dirty="0">
                <a:latin typeface="Times New Roman"/>
                <a:ea typeface="Times New Roman"/>
              </a:rPr>
              <a:t>. (γ) Ποια είναι η αποθηκευμένη ενέργεια σε αυτή την περίπτωση; (δ) Ποια είναι η πυκνότητα ενέργειας;</a:t>
            </a:r>
            <a:endParaRPr lang="el-GR" dirty="0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March 21, 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oannis Gkialas, FME Dpt, U of the Aegean, PHYSICS_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352513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332656"/>
            <a:ext cx="8229600" cy="5793507"/>
          </a:xfrm>
        </p:spPr>
        <p:txBody>
          <a:bodyPr>
            <a:normAutofit fontScale="77500" lnSpcReduction="20000"/>
          </a:bodyPr>
          <a:lstStyle/>
          <a:p>
            <a:pPr marL="0" indent="0" algn="just">
              <a:spcAft>
                <a:spcPts val="0"/>
              </a:spcAft>
              <a:buNone/>
            </a:pPr>
            <a:r>
              <a:rPr lang="el-GR" i="1" dirty="0">
                <a:latin typeface="Times New Roman"/>
                <a:ea typeface="Times New Roman"/>
              </a:rPr>
              <a:t>(α) </a:t>
            </a:r>
            <a:r>
              <a:rPr lang="el-GR" i="1" dirty="0" smtClean="0">
                <a:latin typeface="Times New Roman"/>
                <a:ea typeface="Times New Roman"/>
              </a:rPr>
              <a:t>Υπάρχει </a:t>
            </a:r>
            <a:r>
              <a:rPr lang="el-GR" i="1" dirty="0">
                <a:latin typeface="Times New Roman"/>
                <a:ea typeface="Times New Roman"/>
              </a:rPr>
              <a:t>διηλεκτρικό μεταξύ των οπλισμών. Η  διηλεκτρική σταθερά που δίνεται είναι καθαρός αριθμός, άρα πρόκειται για τη σχετική διηλεκτρική σταθερά κ (κ=3.7). Η χωρητικότητα έχει αυξηθεί και είναι </a:t>
            </a:r>
            <a:endParaRPr lang="el-GR" dirty="0" smtClean="0">
              <a:latin typeface="Times New Roman"/>
              <a:ea typeface="Times New Roman"/>
            </a:endParaRPr>
          </a:p>
          <a:p>
            <a:pPr marL="0" indent="0" algn="just">
              <a:spcAft>
                <a:spcPts val="0"/>
              </a:spcAft>
              <a:buNone/>
            </a:pPr>
            <a:endParaRPr lang="el-GR" i="1" dirty="0" smtClean="0">
              <a:latin typeface="Times New Roman"/>
              <a:ea typeface="Times New Roman"/>
            </a:endParaRPr>
          </a:p>
          <a:p>
            <a:pPr marL="0" indent="0" algn="just">
              <a:spcAft>
                <a:spcPts val="0"/>
              </a:spcAft>
              <a:buNone/>
            </a:pPr>
            <a:endParaRPr lang="el-GR" i="1" dirty="0">
              <a:latin typeface="Times New Roman"/>
              <a:ea typeface="Times New Roman"/>
            </a:endParaRPr>
          </a:p>
          <a:p>
            <a:pPr marL="0" indent="0" algn="just">
              <a:spcAft>
                <a:spcPts val="0"/>
              </a:spcAft>
              <a:buNone/>
            </a:pPr>
            <a:endParaRPr lang="el-GR" i="1" dirty="0" smtClean="0">
              <a:latin typeface="Times New Roman"/>
              <a:ea typeface="Times New Roman"/>
            </a:endParaRPr>
          </a:p>
          <a:p>
            <a:pPr marL="0" indent="0" algn="just">
              <a:spcAft>
                <a:spcPts val="0"/>
              </a:spcAft>
              <a:buNone/>
            </a:pPr>
            <a:r>
              <a:rPr lang="el-GR" i="1" dirty="0" smtClean="0">
                <a:latin typeface="Times New Roman"/>
                <a:ea typeface="Times New Roman"/>
              </a:rPr>
              <a:t>(</a:t>
            </a:r>
            <a:r>
              <a:rPr lang="el-GR" i="1" dirty="0">
                <a:latin typeface="Times New Roman"/>
                <a:ea typeface="Times New Roman"/>
              </a:rPr>
              <a:t>β) Στον πυκνωτή μπορεί να εφαρμοσθεί ένα μέγιστο δυναμικό </a:t>
            </a:r>
            <a:endParaRPr lang="el-GR" dirty="0" smtClean="0">
              <a:latin typeface="Times New Roman"/>
              <a:ea typeface="Times New Roman"/>
            </a:endParaRPr>
          </a:p>
          <a:p>
            <a:pPr marL="0" indent="0" algn="just">
              <a:spcAft>
                <a:spcPts val="0"/>
              </a:spcAft>
              <a:buNone/>
            </a:pPr>
            <a:endParaRPr lang="el-GR" i="1" dirty="0">
              <a:latin typeface="Times New Roman"/>
              <a:ea typeface="Times New Roman"/>
            </a:endParaRPr>
          </a:p>
          <a:p>
            <a:pPr marL="0" indent="0" algn="just">
              <a:spcAft>
                <a:spcPts val="0"/>
              </a:spcAft>
              <a:buNone/>
            </a:pPr>
            <a:endParaRPr lang="el-GR" i="1" dirty="0" smtClean="0">
              <a:latin typeface="Times New Roman"/>
              <a:ea typeface="Times New Roman"/>
            </a:endParaRPr>
          </a:p>
          <a:p>
            <a:pPr marL="0" indent="0" algn="just">
              <a:spcAft>
                <a:spcPts val="0"/>
              </a:spcAft>
              <a:buNone/>
            </a:pPr>
            <a:endParaRPr lang="el-GR" i="1" dirty="0" smtClean="0">
              <a:latin typeface="Times New Roman"/>
              <a:ea typeface="Times New Roman"/>
            </a:endParaRPr>
          </a:p>
          <a:p>
            <a:pPr marL="0" indent="0" algn="just">
              <a:spcAft>
                <a:spcPts val="0"/>
              </a:spcAft>
              <a:buNone/>
            </a:pPr>
            <a:r>
              <a:rPr lang="el-GR" i="1" dirty="0" smtClean="0">
                <a:latin typeface="Times New Roman"/>
                <a:ea typeface="Times New Roman"/>
              </a:rPr>
              <a:t>Το </a:t>
            </a:r>
            <a:r>
              <a:rPr lang="el-GR" i="1" dirty="0">
                <a:latin typeface="Times New Roman"/>
                <a:ea typeface="Times New Roman"/>
              </a:rPr>
              <a:t>μέγιστο φορτίο που μπορεί να κρατήσει είναι</a:t>
            </a:r>
            <a:endParaRPr lang="el-GR" dirty="0">
              <a:latin typeface="Times New Roman"/>
              <a:ea typeface="Times New Roman"/>
            </a:endParaRPr>
          </a:p>
          <a:p>
            <a:endParaRPr lang="el-GR" dirty="0" smtClean="0"/>
          </a:p>
          <a:p>
            <a:endParaRPr lang="el-GR" dirty="0"/>
          </a:p>
          <a:p>
            <a:r>
              <a:rPr lang="el-GR" dirty="0" smtClean="0"/>
              <a:t> </a:t>
            </a:r>
            <a:endParaRPr lang="el-GR" dirty="0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March 21, 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oannis Gkialas, FME Dpt, U of the Aegean, PHYSICS_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714266"/>
              </p:ext>
            </p:extLst>
          </p:nvPr>
        </p:nvGraphicFramePr>
        <p:xfrm>
          <a:off x="161522" y="1700808"/>
          <a:ext cx="8982494" cy="811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" name="Equation" r:id="rId3" imgW="4635500" imgH="419100" progId="Equation.DSMT4">
                  <p:embed/>
                </p:oleObj>
              </mc:Choice>
              <mc:Fallback>
                <p:oleObj name="Equation" r:id="rId3" imgW="46355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522" y="1700808"/>
                        <a:ext cx="8982494" cy="8115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584323"/>
              </p:ext>
            </p:extLst>
          </p:nvPr>
        </p:nvGraphicFramePr>
        <p:xfrm>
          <a:off x="1408351" y="3284984"/>
          <a:ext cx="5530215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9" name="Equation" r:id="rId5" imgW="2743200" imgH="431800" progId="Equation.DSMT4">
                  <p:embed/>
                </p:oleObj>
              </mc:Choice>
              <mc:Fallback>
                <p:oleObj name="Equation" r:id="rId5" imgW="27432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351" y="3284984"/>
                        <a:ext cx="5530215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9672382"/>
              </p:ext>
            </p:extLst>
          </p:nvPr>
        </p:nvGraphicFramePr>
        <p:xfrm>
          <a:off x="218426" y="4869160"/>
          <a:ext cx="8707147" cy="595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0" name="Equation" r:id="rId7" imgW="4038600" imgH="279400" progId="Equation.DSMT4">
                  <p:embed/>
                </p:oleObj>
              </mc:Choice>
              <mc:Fallback>
                <p:oleObj name="Equation" r:id="rId7" imgW="40386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26" y="4869160"/>
                        <a:ext cx="8707147" cy="5955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647849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668963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l-GR" i="1" dirty="0">
                <a:latin typeface="Times New Roman"/>
                <a:ea typeface="Times New Roman"/>
              </a:rPr>
              <a:t>(γ) Η αποθηκευμένη </a:t>
            </a:r>
            <a:r>
              <a:rPr lang="el-GR" i="1" dirty="0" smtClean="0">
                <a:latin typeface="Times New Roman"/>
                <a:ea typeface="Times New Roman"/>
              </a:rPr>
              <a:t>ενέργεια</a:t>
            </a:r>
          </a:p>
          <a:p>
            <a:pPr marL="0" indent="0">
              <a:buNone/>
            </a:pPr>
            <a:endParaRPr lang="el-GR" i="1" dirty="0">
              <a:latin typeface="Times New Roman"/>
            </a:endParaRPr>
          </a:p>
          <a:p>
            <a:endParaRPr lang="el-GR" i="1" dirty="0">
              <a:latin typeface="Times New Roman"/>
            </a:endParaRPr>
          </a:p>
          <a:p>
            <a:pPr marL="0" indent="0">
              <a:buNone/>
            </a:pPr>
            <a:r>
              <a:rPr lang="el-GR" i="1" dirty="0">
                <a:latin typeface="Times New Roman"/>
                <a:ea typeface="Times New Roman"/>
              </a:rPr>
              <a:t>(δ) </a:t>
            </a:r>
            <a:r>
              <a:rPr lang="el-GR" i="1" dirty="0" smtClean="0">
                <a:latin typeface="Times New Roman"/>
                <a:ea typeface="Times New Roman"/>
              </a:rPr>
              <a:t>Επειδή </a:t>
            </a:r>
            <a:r>
              <a:rPr lang="el-GR" i="1" dirty="0">
                <a:latin typeface="Times New Roman"/>
                <a:ea typeface="Times New Roman"/>
              </a:rPr>
              <a:t>έχουμε και διηλεκτρικό η πυκνότητα ενέργειας είναι μεγαλύτερη από ότι </a:t>
            </a:r>
            <a:r>
              <a:rPr lang="el-GR" i="1" dirty="0" smtClean="0">
                <a:latin typeface="Times New Roman"/>
                <a:ea typeface="Times New Roman"/>
              </a:rPr>
              <a:t>χωρίς </a:t>
            </a:r>
            <a:r>
              <a:rPr lang="el-GR" i="1" dirty="0">
                <a:latin typeface="Times New Roman"/>
                <a:ea typeface="Times New Roman"/>
              </a:rPr>
              <a:t>κατά τον παράγοντα της σχετικής διηλεκτρικής σταθεράς, </a:t>
            </a:r>
            <a:r>
              <a:rPr lang="el-GR" i="1" dirty="0" smtClean="0">
                <a:latin typeface="Times New Roman"/>
                <a:ea typeface="Times New Roman"/>
              </a:rPr>
              <a:t>κ</a:t>
            </a:r>
          </a:p>
          <a:p>
            <a:endParaRPr lang="el-GR" i="1" dirty="0" smtClean="0">
              <a:latin typeface="Times New Roman"/>
            </a:endParaRPr>
          </a:p>
          <a:p>
            <a:endParaRPr lang="el-GR" i="1" dirty="0">
              <a:latin typeface="Times New Roman"/>
            </a:endParaRPr>
          </a:p>
          <a:p>
            <a:pPr marL="0" indent="0">
              <a:buNone/>
            </a:pPr>
            <a:r>
              <a:rPr lang="el-GR" i="1" dirty="0" smtClean="0">
                <a:latin typeface="Times New Roman"/>
                <a:ea typeface="Times New Roman"/>
              </a:rPr>
              <a:t>Για </a:t>
            </a:r>
            <a:r>
              <a:rPr lang="el-GR" i="1" dirty="0">
                <a:latin typeface="Times New Roman"/>
                <a:ea typeface="Times New Roman"/>
              </a:rPr>
              <a:t>να ελέγξουμε το αποτέλεσμα μπορούμε να πάμε και από τον </a:t>
            </a:r>
            <a:r>
              <a:rPr lang="el-GR" i="1" dirty="0" smtClean="0">
                <a:latin typeface="Times New Roman"/>
                <a:ea typeface="Times New Roman"/>
              </a:rPr>
              <a:t>ορισμό</a:t>
            </a:r>
          </a:p>
          <a:p>
            <a:pPr marL="0" indent="0">
              <a:buNone/>
            </a:pPr>
            <a:endParaRPr lang="el-GR" i="1" dirty="0">
              <a:latin typeface="Times New Roman"/>
            </a:endParaRPr>
          </a:p>
          <a:p>
            <a:r>
              <a:rPr lang="el-GR" i="1" dirty="0" smtClean="0">
                <a:latin typeface="Times New Roman"/>
              </a:rPr>
              <a:t> </a:t>
            </a:r>
            <a:endParaRPr lang="el-GR" dirty="0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March 21, 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oannis Gkialas, FME Dpt, U of the Aegean, PHYSICS_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904073"/>
              </p:ext>
            </p:extLst>
          </p:nvPr>
        </p:nvGraphicFramePr>
        <p:xfrm>
          <a:off x="971600" y="5013176"/>
          <a:ext cx="6303918" cy="883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Equation" r:id="rId3" imgW="3530600" imgH="495300" progId="Equation.DSMT4">
                  <p:embed/>
                </p:oleObj>
              </mc:Choice>
              <mc:Fallback>
                <p:oleObj name="Equation" r:id="rId3" imgW="3530600" imgH="495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013176"/>
                        <a:ext cx="6303918" cy="8835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097873"/>
              </p:ext>
            </p:extLst>
          </p:nvPr>
        </p:nvGraphicFramePr>
        <p:xfrm>
          <a:off x="467544" y="908720"/>
          <a:ext cx="7068849" cy="764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3" name="Equation" r:id="rId5" imgW="3606800" imgH="393700" progId="Equation.DSMT4">
                  <p:embed/>
                </p:oleObj>
              </mc:Choice>
              <mc:Fallback>
                <p:oleObj name="Equation" r:id="rId5" imgW="36068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908720"/>
                        <a:ext cx="7068849" cy="7647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040985"/>
              </p:ext>
            </p:extLst>
          </p:nvPr>
        </p:nvGraphicFramePr>
        <p:xfrm>
          <a:off x="595072" y="3068960"/>
          <a:ext cx="7953855" cy="946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" name="Equation" r:id="rId7" imgW="4165600" imgH="495300" progId="Equation.DSMT4">
                  <p:embed/>
                </p:oleObj>
              </mc:Choice>
              <mc:Fallback>
                <p:oleObj name="Equation" r:id="rId7" imgW="4165600" imgH="495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072" y="3068960"/>
                        <a:ext cx="7953855" cy="9464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978852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Εφαρμογή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900430" indent="-900430" algn="just">
              <a:spcAft>
                <a:spcPts val="0"/>
              </a:spcAft>
            </a:pPr>
            <a:r>
              <a:rPr lang="el-GR" i="1" dirty="0">
                <a:latin typeface="Times New Roman"/>
                <a:ea typeface="Times New Roman"/>
              </a:rPr>
              <a:t>Οι οπλισμοί ενός επίπεδου πυκνωτή βρίσκονται σε κενό και σε απόσταση 2 </a:t>
            </a:r>
            <a:r>
              <a:rPr lang="en-US" i="1" dirty="0">
                <a:latin typeface="Times New Roman"/>
                <a:ea typeface="Times New Roman"/>
              </a:rPr>
              <a:t>mm</a:t>
            </a:r>
            <a:r>
              <a:rPr lang="el-GR" i="1" dirty="0">
                <a:latin typeface="Times New Roman"/>
                <a:ea typeface="Times New Roman"/>
              </a:rPr>
              <a:t>  μεταξύ τους. Ο πυκνωτής είναι φορτισμένος με 0.047 μ</a:t>
            </a:r>
            <a:r>
              <a:rPr lang="en-US" i="1" dirty="0">
                <a:latin typeface="Times New Roman"/>
                <a:ea typeface="Times New Roman"/>
              </a:rPr>
              <a:t>C</a:t>
            </a:r>
            <a:r>
              <a:rPr lang="el-GR" i="1" dirty="0">
                <a:latin typeface="Times New Roman"/>
                <a:ea typeface="Times New Roman"/>
              </a:rPr>
              <a:t>. Το ηλεκτρικό πεδίο ανάμεσα στους οπλισμούς του πυκνωτή είναι 4</a:t>
            </a:r>
            <a:r>
              <a:rPr lang="el-GR" i="1" dirty="0">
                <a:latin typeface="Times New Roman"/>
                <a:ea typeface="Times New Roman"/>
                <a:sym typeface="Symbol"/>
              </a:rPr>
              <a:t></a:t>
            </a:r>
            <a:r>
              <a:rPr lang="el-GR" i="1" dirty="0">
                <a:latin typeface="Times New Roman"/>
                <a:ea typeface="Times New Roman"/>
              </a:rPr>
              <a:t>10</a:t>
            </a:r>
            <a:r>
              <a:rPr lang="el-GR" i="1" baseline="30000" dirty="0">
                <a:latin typeface="Times New Roman"/>
                <a:ea typeface="Times New Roman"/>
              </a:rPr>
              <a:t>6</a:t>
            </a:r>
            <a:r>
              <a:rPr lang="el-GR" i="1" dirty="0">
                <a:latin typeface="Times New Roman"/>
                <a:ea typeface="Times New Roman"/>
              </a:rPr>
              <a:t> </a:t>
            </a:r>
            <a:r>
              <a:rPr lang="en-US" i="1" dirty="0">
                <a:latin typeface="Times New Roman"/>
                <a:ea typeface="Times New Roman"/>
              </a:rPr>
              <a:t>V</a:t>
            </a:r>
            <a:r>
              <a:rPr lang="el-GR" i="1" dirty="0">
                <a:latin typeface="Times New Roman"/>
                <a:ea typeface="Times New Roman"/>
              </a:rPr>
              <a:t>/</a:t>
            </a:r>
            <a:r>
              <a:rPr lang="en-US" i="1" dirty="0">
                <a:latin typeface="Times New Roman"/>
                <a:ea typeface="Times New Roman"/>
              </a:rPr>
              <a:t>m</a:t>
            </a:r>
            <a:r>
              <a:rPr lang="el-GR" i="1" dirty="0">
                <a:latin typeface="Times New Roman"/>
                <a:ea typeface="Times New Roman"/>
              </a:rPr>
              <a:t>. (α) Ποιο είναι το δυναμικό του πυκνωτή; (β) Πόση είναι η χωρητικότητα του; (γ) Πόση είναι η επιφάνεια του κάθε οπλισμού; </a:t>
            </a:r>
            <a:endParaRPr lang="el-GR" dirty="0">
              <a:latin typeface="Times New Roman"/>
              <a:ea typeface="Times New Roman"/>
            </a:endParaRPr>
          </a:p>
          <a:p>
            <a:pPr>
              <a:spcAft>
                <a:spcPts val="0"/>
              </a:spcAft>
            </a:pPr>
            <a:endParaRPr lang="el-GR" dirty="0">
              <a:effectLst/>
              <a:latin typeface="Times New Roman"/>
              <a:ea typeface="Times New Roman"/>
            </a:endParaRP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March 21, 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oannis Gkialas, FME Dpt, U of the Aegean, PHYSICS_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142963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l-GR" dirty="0" smtClean="0"/>
              <a:t>(α)</a:t>
            </a:r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r>
              <a:rPr lang="el-GR" dirty="0" smtClean="0"/>
              <a:t>(β)</a:t>
            </a:r>
          </a:p>
          <a:p>
            <a:pPr marL="0" indent="0">
              <a:buNone/>
            </a:pPr>
            <a:endParaRPr lang="el-GR" dirty="0"/>
          </a:p>
          <a:p>
            <a:pPr marL="0" indent="0">
              <a:buNone/>
            </a:pPr>
            <a:r>
              <a:rPr lang="el-GR" dirty="0" smtClean="0"/>
              <a:t>(γ)</a:t>
            </a:r>
            <a:endParaRPr lang="el-GR" dirty="0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March 21, 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oannis Gkialas, FME Dpt, U of the Aegean, PHYSICS_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779357"/>
              </p:ext>
            </p:extLst>
          </p:nvPr>
        </p:nvGraphicFramePr>
        <p:xfrm>
          <a:off x="1436455" y="1628800"/>
          <a:ext cx="6271089" cy="6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9" name="Equation" r:id="rId3" imgW="2794000" imgH="279400" progId="Equation.DSMT4">
                  <p:embed/>
                </p:oleObj>
              </mc:Choice>
              <mc:Fallback>
                <p:oleObj name="Equation" r:id="rId3" imgW="27940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455" y="1628800"/>
                        <a:ext cx="6271089" cy="620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204228"/>
              </p:ext>
            </p:extLst>
          </p:nvPr>
        </p:nvGraphicFramePr>
        <p:xfrm>
          <a:off x="1403648" y="2564904"/>
          <a:ext cx="4688358" cy="980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name="Equation" r:id="rId5" imgW="1866090" imgH="393529" progId="Equation.DSMT4">
                  <p:embed/>
                </p:oleObj>
              </mc:Choice>
              <mc:Fallback>
                <p:oleObj name="Equation" r:id="rId5" imgW="1866090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564904"/>
                        <a:ext cx="4688358" cy="9807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075204"/>
              </p:ext>
            </p:extLst>
          </p:nvPr>
        </p:nvGraphicFramePr>
        <p:xfrm>
          <a:off x="1475656" y="3861047"/>
          <a:ext cx="2160240" cy="803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Equation" r:id="rId7" imgW="1155700" imgH="431800" progId="Equation.DSMT4">
                  <p:embed/>
                </p:oleObj>
              </mc:Choice>
              <mc:Fallback>
                <p:oleObj name="Equation" r:id="rId7" imgW="11557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861047"/>
                        <a:ext cx="2160240" cy="8033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119035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Εφαρμογή 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 marL="900430" marR="16510" indent="-900430" algn="just">
              <a:spcAft>
                <a:spcPts val="0"/>
              </a:spcAft>
            </a:pPr>
            <a:r>
              <a:rPr lang="el-GR" i="1" dirty="0">
                <a:latin typeface="Times New Roman"/>
                <a:ea typeface="Times New Roman"/>
              </a:rPr>
              <a:t>Ένας επίπεδος πυκνωτής μπορεί να αποθηκεύσει μέγιστη ενέργεια </a:t>
            </a:r>
            <a:r>
              <a:rPr lang="en-US" i="1" dirty="0">
                <a:latin typeface="Times New Roman"/>
                <a:ea typeface="Times New Roman"/>
              </a:rPr>
              <a:t>U</a:t>
            </a:r>
            <a:r>
              <a:rPr lang="el-GR" i="1" baseline="-25000" dirty="0">
                <a:latin typeface="Times New Roman"/>
                <a:ea typeface="Times New Roman"/>
              </a:rPr>
              <a:t>α</a:t>
            </a:r>
            <a:r>
              <a:rPr lang="el-GR" i="1" dirty="0">
                <a:latin typeface="Times New Roman"/>
                <a:ea typeface="Times New Roman"/>
              </a:rPr>
              <a:t> αν μεταξύ των οπλισμών του υπάρχει αέρας. Ποια μέγιστη ενέργεια μπορεί να αποθηκεύσει ο πυκνωτής αν αντί για αέρα γεμίσουμε το χώρο μεταξύ των οπλισμών με </a:t>
            </a:r>
            <a:r>
              <a:rPr lang="el-GR" i="1" dirty="0" err="1">
                <a:latin typeface="Times New Roman"/>
                <a:ea typeface="Times New Roman"/>
              </a:rPr>
              <a:t>τεφλόν</a:t>
            </a:r>
            <a:r>
              <a:rPr lang="el-GR" i="1" dirty="0">
                <a:latin typeface="Times New Roman"/>
                <a:ea typeface="Times New Roman"/>
              </a:rPr>
              <a:t>; Η διηλεκτρική αντοχή του αέρα, δηλαδή το μέγιστο ηλεκτρικό πεδίο που μπορούμε να εφαρμόσουμε χωρίς να καταστραφεί το διηλεκτρικό (ο αέρας) είναι 3</a:t>
            </a:r>
            <a:r>
              <a:rPr lang="el-GR" i="1" dirty="0">
                <a:latin typeface="Times New Roman"/>
                <a:ea typeface="Times New Roman"/>
                <a:sym typeface="Symbol"/>
              </a:rPr>
              <a:t></a:t>
            </a:r>
            <a:r>
              <a:rPr lang="el-GR" i="1" dirty="0">
                <a:latin typeface="Times New Roman"/>
                <a:ea typeface="Times New Roman"/>
              </a:rPr>
              <a:t>10</a:t>
            </a:r>
            <a:r>
              <a:rPr lang="el-GR" i="1" baseline="30000" dirty="0">
                <a:latin typeface="Times New Roman"/>
                <a:ea typeface="Times New Roman"/>
              </a:rPr>
              <a:t>6</a:t>
            </a:r>
            <a:r>
              <a:rPr lang="el-GR" i="1" dirty="0">
                <a:latin typeface="Times New Roman"/>
                <a:ea typeface="Times New Roman"/>
              </a:rPr>
              <a:t> </a:t>
            </a:r>
            <a:r>
              <a:rPr lang="en-US" i="1" dirty="0">
                <a:latin typeface="Times New Roman"/>
                <a:ea typeface="Times New Roman"/>
              </a:rPr>
              <a:t>V</a:t>
            </a:r>
            <a:r>
              <a:rPr lang="el-GR" i="1" dirty="0">
                <a:latin typeface="Times New Roman"/>
                <a:ea typeface="Times New Roman"/>
              </a:rPr>
              <a:t>/</a:t>
            </a:r>
            <a:r>
              <a:rPr lang="en-US" i="1" dirty="0">
                <a:latin typeface="Times New Roman"/>
                <a:ea typeface="Times New Roman"/>
              </a:rPr>
              <a:t>m</a:t>
            </a:r>
            <a:r>
              <a:rPr lang="el-GR" i="1" dirty="0">
                <a:latin typeface="Times New Roman"/>
                <a:ea typeface="Times New Roman"/>
              </a:rPr>
              <a:t>. Η σχετική διηλεκτρική σταθερά του </a:t>
            </a:r>
            <a:r>
              <a:rPr lang="el-GR" i="1" dirty="0" err="1">
                <a:latin typeface="Times New Roman"/>
                <a:ea typeface="Times New Roman"/>
              </a:rPr>
              <a:t>τεφλόν</a:t>
            </a:r>
            <a:r>
              <a:rPr lang="el-GR" i="1" dirty="0">
                <a:latin typeface="Times New Roman"/>
                <a:ea typeface="Times New Roman"/>
              </a:rPr>
              <a:t> και η διηλεκτρική του αντοχή είναι   2.3 και 60</a:t>
            </a:r>
            <a:r>
              <a:rPr lang="el-GR" i="1" dirty="0">
                <a:latin typeface="Times New Roman"/>
                <a:ea typeface="Times New Roman"/>
                <a:sym typeface="Symbol"/>
              </a:rPr>
              <a:t></a:t>
            </a:r>
            <a:r>
              <a:rPr lang="el-GR" i="1" dirty="0">
                <a:latin typeface="Times New Roman"/>
                <a:ea typeface="Times New Roman"/>
              </a:rPr>
              <a:t>10</a:t>
            </a:r>
            <a:r>
              <a:rPr lang="el-GR" i="1" baseline="30000" dirty="0">
                <a:latin typeface="Times New Roman"/>
                <a:ea typeface="Times New Roman"/>
              </a:rPr>
              <a:t>6</a:t>
            </a:r>
            <a:r>
              <a:rPr lang="el-GR" i="1" dirty="0">
                <a:latin typeface="Times New Roman"/>
                <a:ea typeface="Times New Roman"/>
              </a:rPr>
              <a:t> </a:t>
            </a:r>
            <a:r>
              <a:rPr lang="en-US" i="1" dirty="0">
                <a:latin typeface="Times New Roman"/>
                <a:ea typeface="Times New Roman"/>
              </a:rPr>
              <a:t>V</a:t>
            </a:r>
            <a:r>
              <a:rPr lang="el-GR" i="1" dirty="0">
                <a:latin typeface="Times New Roman"/>
                <a:ea typeface="Times New Roman"/>
              </a:rPr>
              <a:t>/</a:t>
            </a:r>
            <a:r>
              <a:rPr lang="en-US" i="1" dirty="0">
                <a:latin typeface="Times New Roman"/>
                <a:ea typeface="Times New Roman"/>
              </a:rPr>
              <a:t>m</a:t>
            </a:r>
            <a:r>
              <a:rPr lang="el-GR" i="1" dirty="0">
                <a:latin typeface="Times New Roman"/>
                <a:ea typeface="Times New Roman"/>
              </a:rPr>
              <a:t> αντίστοιχα.</a:t>
            </a:r>
            <a:endParaRPr lang="el-GR" dirty="0">
              <a:effectLst/>
              <a:latin typeface="Times New Roman"/>
              <a:ea typeface="Times New Roman"/>
            </a:endParaRP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March 21, 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oannis Gkialas, FME Dpt, U of the Aegean, PHYSICS_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30471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spcAft>
                <a:spcPts val="0"/>
              </a:spcAft>
            </a:pPr>
            <a:r>
              <a:rPr lang="el-GR" dirty="0">
                <a:latin typeface="Times New Roman"/>
                <a:ea typeface="Times New Roman"/>
              </a:rPr>
              <a:t>Η μέγιστη ενέργεια που μπορεί να αποθηκεύσει ο πυκνωτής μετά την εισαγωγή του  διηλεκτρικού είναι </a:t>
            </a:r>
            <a:r>
              <a:rPr lang="en-US" dirty="0" err="1">
                <a:latin typeface="Times New Roman"/>
                <a:ea typeface="Times New Roman"/>
              </a:rPr>
              <a:t>U</a:t>
            </a:r>
            <a:r>
              <a:rPr lang="en-US" baseline="-25000" dirty="0" err="1">
                <a:latin typeface="Times New Roman"/>
                <a:ea typeface="Times New Roman"/>
              </a:rPr>
              <a:t>tef</a:t>
            </a:r>
            <a:r>
              <a:rPr lang="el-GR" dirty="0">
                <a:latin typeface="Times New Roman"/>
                <a:ea typeface="Times New Roman"/>
              </a:rPr>
              <a:t>. Θα έχουμε</a:t>
            </a:r>
            <a:endParaRPr lang="el-GR" sz="2000" dirty="0">
              <a:latin typeface="Times New Roman"/>
              <a:ea typeface="Times New Roman"/>
            </a:endParaRPr>
          </a:p>
          <a:p>
            <a:pPr>
              <a:spcAft>
                <a:spcPts val="0"/>
              </a:spcAft>
            </a:pPr>
            <a:endParaRPr lang="el-GR" dirty="0" smtClean="0">
              <a:latin typeface="Times New Roman"/>
              <a:ea typeface="Times New Roman"/>
            </a:endParaRPr>
          </a:p>
          <a:p>
            <a:pPr>
              <a:spcAft>
                <a:spcPts val="0"/>
              </a:spcAft>
            </a:pPr>
            <a:endParaRPr lang="el-GR" dirty="0">
              <a:latin typeface="Times New Roman"/>
              <a:ea typeface="Times New Roman"/>
            </a:endParaRPr>
          </a:p>
          <a:p>
            <a:pPr>
              <a:spcAft>
                <a:spcPts val="0"/>
              </a:spcAft>
            </a:pPr>
            <a:endParaRPr lang="el-GR" dirty="0" smtClean="0">
              <a:latin typeface="Times New Roman"/>
              <a:ea typeface="Times New Roman"/>
            </a:endParaRPr>
          </a:p>
          <a:p>
            <a:pPr>
              <a:spcAft>
                <a:spcPts val="0"/>
              </a:spcAft>
            </a:pPr>
            <a:endParaRPr lang="el-GR" dirty="0">
              <a:latin typeface="Times New Roman"/>
              <a:ea typeface="Times New Roman"/>
            </a:endParaRPr>
          </a:p>
          <a:p>
            <a:pPr>
              <a:spcAft>
                <a:spcPts val="0"/>
              </a:spcAft>
            </a:pPr>
            <a:endParaRPr lang="el-GR" dirty="0" smtClean="0">
              <a:latin typeface="Times New Roman"/>
              <a:ea typeface="Times New Roman"/>
            </a:endParaRPr>
          </a:p>
          <a:p>
            <a:pPr>
              <a:spcAft>
                <a:spcPts val="0"/>
              </a:spcAft>
            </a:pPr>
            <a:r>
              <a:rPr lang="el-GR" dirty="0" smtClean="0">
                <a:latin typeface="Times New Roman"/>
                <a:ea typeface="Times New Roman"/>
              </a:rPr>
              <a:t>Άρα </a:t>
            </a:r>
            <a:r>
              <a:rPr lang="el-GR" dirty="0">
                <a:latin typeface="Times New Roman"/>
                <a:ea typeface="Times New Roman"/>
              </a:rPr>
              <a:t>με την εισαγωγή του </a:t>
            </a:r>
            <a:r>
              <a:rPr lang="en-US" dirty="0">
                <a:latin typeface="Times New Roman"/>
                <a:ea typeface="Times New Roman"/>
              </a:rPr>
              <a:t>Teflon</a:t>
            </a:r>
            <a:r>
              <a:rPr lang="el-GR" dirty="0">
                <a:latin typeface="Times New Roman"/>
                <a:ea typeface="Times New Roman"/>
              </a:rPr>
              <a:t> αυξάνεται η μέγιστη ενέργεια που μπορεί να αποθηκευθεί στον πυκνωτή κατά 920 φορές.</a:t>
            </a:r>
            <a:endParaRPr lang="el-GR" sz="2000" dirty="0">
              <a:latin typeface="Times New Roman"/>
              <a:ea typeface="Times New Roman"/>
            </a:endParaRPr>
          </a:p>
          <a:p>
            <a:endParaRPr lang="el-GR" dirty="0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March 21, 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oannis Gkialas, FME Dpt, U of the Aegean, PHYSICS_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300746"/>
              </p:ext>
            </p:extLst>
          </p:nvPr>
        </p:nvGraphicFramePr>
        <p:xfrm>
          <a:off x="1546892" y="3068960"/>
          <a:ext cx="6050216" cy="1340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3" imgW="3441700" imgH="762000" progId="Equation.DSMT4">
                  <p:embed/>
                </p:oleObj>
              </mc:Choice>
              <mc:Fallback>
                <p:oleObj name="Equation" r:id="rId3" imgW="3441700" imgH="762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892" y="3068960"/>
                        <a:ext cx="6050216" cy="13407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598700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 fontScale="90000"/>
          </a:bodyPr>
          <a:lstStyle/>
          <a:p>
            <a:r>
              <a:rPr lang="el-GR" dirty="0" smtClean="0"/>
              <a:t>Άσκηση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1052736"/>
            <a:ext cx="8229600" cy="5073427"/>
          </a:xfrm>
        </p:spPr>
        <p:txBody>
          <a:bodyPr/>
          <a:lstStyle/>
          <a:p>
            <a:r>
              <a:rPr lang="el-GR" dirty="0" smtClean="0"/>
              <a:t>Θεωρείστε επίπεδο πυκνωτή με φορτίο </a:t>
            </a:r>
            <a:r>
              <a:rPr lang="en-US" dirty="0" smtClean="0"/>
              <a:t>Q </a:t>
            </a:r>
            <a:r>
              <a:rPr lang="el-GR" dirty="0" smtClean="0"/>
              <a:t>και εμβαδόν κάθε οπλισμού Α. Υπολογίστε την δύναμη που ο κάθε οπλισμός ασκεί στον άλλο. Απάντηση:</a:t>
            </a:r>
          </a:p>
          <a:p>
            <a:r>
              <a:rPr lang="el-GR" dirty="0" smtClean="0"/>
              <a:t>Έστω </a:t>
            </a:r>
            <a:r>
              <a:rPr lang="en-US" dirty="0" smtClean="0"/>
              <a:t>x </a:t>
            </a:r>
            <a:r>
              <a:rPr lang="el-GR" dirty="0" smtClean="0"/>
              <a:t>τυχαία απόσταση των οπλισμών</a:t>
            </a:r>
            <a:endParaRPr lang="el-GR" dirty="0"/>
          </a:p>
          <a:p>
            <a:endParaRPr lang="el-GR" dirty="0" smtClean="0"/>
          </a:p>
          <a:p>
            <a:r>
              <a:rPr lang="el-GR" dirty="0" smtClean="0"/>
              <a:t>Εξ ορισμού το έργο</a:t>
            </a:r>
          </a:p>
          <a:p>
            <a:endParaRPr lang="el-GR" dirty="0"/>
          </a:p>
          <a:p>
            <a:r>
              <a:rPr lang="el-GR" dirty="0" smtClean="0"/>
              <a:t>Έργο για φόρτιση </a:t>
            </a:r>
            <a:r>
              <a:rPr lang="el-GR" dirty="0" err="1" smtClean="0"/>
              <a:t>πυκνωτη</a:t>
            </a:r>
            <a:endParaRPr lang="el-GR" dirty="0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March 21, 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oannis Gkialas, FME Dpt, U of the Aegean, PHYSICS_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946041"/>
              </p:ext>
            </p:extLst>
          </p:nvPr>
        </p:nvGraphicFramePr>
        <p:xfrm>
          <a:off x="5652120" y="3717032"/>
          <a:ext cx="2061192" cy="2529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" name="Equation" r:id="rId3" imgW="723600" imgH="888840" progId="Equation.DSMT4">
                  <p:embed/>
                </p:oleObj>
              </mc:Choice>
              <mc:Fallback>
                <p:oleObj name="Equation" r:id="rId3" imgW="7236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52120" y="3717032"/>
                        <a:ext cx="2061192" cy="2529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69929"/>
              </p:ext>
            </p:extLst>
          </p:nvPr>
        </p:nvGraphicFramePr>
        <p:xfrm>
          <a:off x="7596336" y="2924944"/>
          <a:ext cx="1386458" cy="955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2" name="Equation" r:id="rId5" imgW="571320" imgH="393480" progId="Equation.DSMT4">
                  <p:embed/>
                </p:oleObj>
              </mc:Choice>
              <mc:Fallback>
                <p:oleObj name="Equation" r:id="rId5" imgW="571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96336" y="2924944"/>
                        <a:ext cx="1386458" cy="955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108211"/>
              </p:ext>
            </p:extLst>
          </p:nvPr>
        </p:nvGraphicFramePr>
        <p:xfrm>
          <a:off x="3995936" y="2492896"/>
          <a:ext cx="2528724" cy="695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3" name="Equation" r:id="rId7" imgW="1015920" imgH="279360" progId="Equation.DSMT4">
                  <p:embed/>
                </p:oleObj>
              </mc:Choice>
              <mc:Fallback>
                <p:oleObj name="Equation" r:id="rId7" imgW="1015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95936" y="2492896"/>
                        <a:ext cx="2528724" cy="695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428084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Ερώτηση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Ένας φορτισμένος πυκνωτής με παράλληλους επίπεδους οπλισμούς παραμένει συνδεδεμένος με μία μπαταρία ενόσω εισάγουμε ένα διηλεκτρικό ανάμεσα στους οπλισμού. Πώς θα μεταβληθούν τα </a:t>
            </a:r>
            <a:r>
              <a:rPr lang="en-US" dirty="0" smtClean="0"/>
              <a:t>C,Q, E, </a:t>
            </a:r>
            <a:r>
              <a:rPr lang="el-GR" dirty="0" smtClean="0"/>
              <a:t>Δ</a:t>
            </a:r>
            <a:r>
              <a:rPr lang="en-US" dirty="0" smtClean="0"/>
              <a:t>V</a:t>
            </a:r>
          </a:p>
          <a:p>
            <a:endParaRPr lang="el-GR" dirty="0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March 21, 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oannis Gkialas, FME Dpt, U of the Aegean, PHYSICS_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42749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smtClean="0"/>
              <a:t>Χρηματοδότηση</a:t>
            </a:r>
          </a:p>
        </p:txBody>
      </p:sp>
      <p:sp>
        <p:nvSpPr>
          <p:cNvPr id="18434" name="Content Placeholder 2"/>
          <p:cNvSpPr>
            <a:spLocks noGrp="1"/>
          </p:cNvSpPr>
          <p:nvPr>
            <p:ph idx="1"/>
          </p:nvPr>
        </p:nvSpPr>
        <p:spPr>
          <a:xfrm>
            <a:off x="457200" y="1341438"/>
            <a:ext cx="8229600" cy="4525962"/>
          </a:xfrm>
        </p:spPr>
        <p:txBody>
          <a:bodyPr/>
          <a:lstStyle/>
          <a:p>
            <a:pPr eaLnBrk="1" hangingPunct="1"/>
            <a:r>
              <a:rPr lang="el-GR" sz="2400" dirty="0" smtClean="0"/>
              <a:t>Το παρόν εκπαιδευτικό υλικό έχει αναπτυχθεί στα πλαίσια του εκπαιδευτικού έργου του διδάσκοντα.</a:t>
            </a:r>
            <a:endParaRPr lang="en-US" sz="2400" dirty="0" smtClean="0"/>
          </a:p>
          <a:p>
            <a:pPr eaLnBrk="1" hangingPunct="1"/>
            <a:r>
              <a:rPr lang="el-GR" sz="2400" dirty="0" smtClean="0"/>
              <a:t>Το έργο «</a:t>
            </a:r>
            <a:r>
              <a:rPr lang="el-GR" sz="2400" b="1" dirty="0" smtClean="0"/>
              <a:t>Ανοικτά Ακαδημαϊκά Μαθήματα στο Πανεπιστήμιο Αιγαίου</a:t>
            </a:r>
            <a:r>
              <a:rPr lang="el-GR" sz="2400" dirty="0" smtClean="0"/>
              <a:t>» έχει χρηματοδοτήσει μόνο τη αναδιαμόρφωση του εκπαιδευτικού υλικού. </a:t>
            </a:r>
          </a:p>
          <a:p>
            <a:pPr eaLnBrk="1" hangingPunct="1"/>
            <a:r>
              <a:rPr lang="el-GR" sz="2400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18435" name="Picture 3" descr="Λογότυπο Επιχειρησιακού Προγράμματος Εκπαίδευση και Δια βίου Μάθηση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31913" y="5054600"/>
            <a:ext cx="6480175" cy="154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6" name="Θέση αριθμού διαφάνειας 5"/>
          <p:cNvSpPr>
            <a:spLocks noGrp="1"/>
          </p:cNvSpPr>
          <p:nvPr>
            <p:ph type="sldNum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52066ED-54F6-49E1-A098-5FA3FB2FD820}" type="slidenum">
              <a:rPr lang="el-GR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el-GR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435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l-GR" sz="3600" dirty="0" smtClean="0"/>
              <a:t>Άσκηση: Χωρητικότητα</a:t>
            </a:r>
            <a:r>
              <a:rPr lang="el-GR" sz="3600" dirty="0" smtClean="0">
                <a:solidFill>
                  <a:prstClr val="black"/>
                </a:solidFill>
              </a:rPr>
              <a:t> Κυλινδρικού πυκνωτή</a:t>
            </a:r>
            <a:endParaRPr lang="el-GR" sz="3600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Κυλινδρικά κελύφη (</a:t>
            </a:r>
            <a:r>
              <a:rPr lang="el-GR" dirty="0" err="1" smtClean="0"/>
              <a:t>εσωτ</a:t>
            </a:r>
            <a:r>
              <a:rPr lang="el-GR" dirty="0" smtClean="0"/>
              <a:t>. Ακτίνα α, εξωτερική ακτίνα </a:t>
            </a:r>
            <a:r>
              <a:rPr lang="en-US" dirty="0" smtClean="0"/>
              <a:t>b, </a:t>
            </a:r>
            <a:r>
              <a:rPr lang="el-GR" dirty="0" smtClean="0"/>
              <a:t>ύψος </a:t>
            </a:r>
            <a:r>
              <a:rPr lang="en-US" dirty="0" smtClean="0"/>
              <a:t>L, </a:t>
            </a:r>
            <a:r>
              <a:rPr lang="el-GR" dirty="0" smtClean="0"/>
              <a:t>φορτίο </a:t>
            </a:r>
            <a:r>
              <a:rPr lang="en-US" dirty="0" smtClean="0"/>
              <a:t>Q)</a:t>
            </a:r>
            <a:endParaRPr lang="el-GR" dirty="0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March 21, 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oannis Gkialas, FME Dpt, U of the Aegean, PHYSICS_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359653"/>
              </p:ext>
            </p:extLst>
          </p:nvPr>
        </p:nvGraphicFramePr>
        <p:xfrm>
          <a:off x="1115616" y="2708920"/>
          <a:ext cx="6747367" cy="3765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Equation" r:id="rId3" imgW="2730240" imgH="1523880" progId="Equation.DSMT4">
                  <p:embed/>
                </p:oleObj>
              </mc:Choice>
              <mc:Fallback>
                <p:oleObj name="Equation" r:id="rId3" imgW="2730240" imgH="1523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2708920"/>
                        <a:ext cx="6747367" cy="3765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821311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94122"/>
          </a:xfrm>
        </p:spPr>
        <p:txBody>
          <a:bodyPr>
            <a:noAutofit/>
          </a:bodyPr>
          <a:lstStyle/>
          <a:p>
            <a:r>
              <a:rPr lang="el-GR" sz="3600" dirty="0" smtClean="0"/>
              <a:t>Άσκηση: Χωρητικότητα</a:t>
            </a:r>
            <a:r>
              <a:rPr lang="el-GR" sz="3600" dirty="0" smtClean="0">
                <a:solidFill>
                  <a:prstClr val="black"/>
                </a:solidFill>
              </a:rPr>
              <a:t> Σφαιρικού πυκνωτή</a:t>
            </a:r>
            <a:endParaRPr lang="el-GR" sz="3600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67544" y="1412776"/>
            <a:ext cx="8229600" cy="964704"/>
          </a:xfrm>
        </p:spPr>
        <p:txBody>
          <a:bodyPr>
            <a:normAutofit fontScale="92500" lnSpcReduction="10000"/>
          </a:bodyPr>
          <a:lstStyle/>
          <a:p>
            <a:r>
              <a:rPr lang="el-GR" dirty="0" smtClean="0"/>
              <a:t>Σφαιρικά κελύφη (</a:t>
            </a:r>
            <a:r>
              <a:rPr lang="el-GR" dirty="0" err="1" smtClean="0"/>
              <a:t>εσωτ</a:t>
            </a:r>
            <a:r>
              <a:rPr lang="el-GR" dirty="0" smtClean="0"/>
              <a:t>. Ακτίνα α, εξωτερική ακτίνα </a:t>
            </a:r>
            <a:r>
              <a:rPr lang="en-US" dirty="0" smtClean="0"/>
              <a:t>b, </a:t>
            </a:r>
            <a:r>
              <a:rPr lang="el-GR" dirty="0" smtClean="0"/>
              <a:t>φορτίο </a:t>
            </a:r>
            <a:r>
              <a:rPr lang="en-US" dirty="0" smtClean="0"/>
              <a:t>Q)</a:t>
            </a:r>
            <a:endParaRPr lang="el-GR" dirty="0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March 21, 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oannis Gkialas, FME Dpt, U of the Aegean, PHYSICS_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361107"/>
              </p:ext>
            </p:extLst>
          </p:nvPr>
        </p:nvGraphicFramePr>
        <p:xfrm>
          <a:off x="1907704" y="2393950"/>
          <a:ext cx="5907559" cy="3903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Equation" r:id="rId3" imgW="2692080" imgH="1777680" progId="Equation.DSMT4">
                  <p:embed/>
                </p:oleObj>
              </mc:Choice>
              <mc:Fallback>
                <p:oleObj name="Equation" r:id="rId3" imgW="269208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7704" y="2393950"/>
                        <a:ext cx="5907559" cy="3903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775333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άσκηση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Επίπεδος πυκνωτής μπορεί να φορτισθεί με φορτίο 3</a:t>
            </a:r>
            <a:r>
              <a:rPr lang="en-US" dirty="0" smtClean="0"/>
              <a:t>C </a:t>
            </a:r>
            <a:r>
              <a:rPr lang="el-GR" dirty="0" smtClean="0"/>
              <a:t>προτού δημιουργηθεί σπινθήρας, όταν μεταξύ των οπλισμών υπάρχει αέρας. Ποιο είναι το μέγιστο φορτίο αν μεταξύ των οπλισμών τοποθετηθεί (α) γυαλί (</a:t>
            </a:r>
            <a:r>
              <a:rPr lang="el-GR" dirty="0" err="1" smtClean="0"/>
              <a:t>κ=5</a:t>
            </a:r>
            <a:r>
              <a:rPr lang="el-GR" dirty="0" smtClean="0"/>
              <a:t>), (β) πολυαιθυλένιο (κ=2.3).</a:t>
            </a:r>
            <a:endParaRPr lang="el-GR" dirty="0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March 21, 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oannis Gkialas, FME Dpt, U of the Aegean, PHYSICS_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540791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Άσκηση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Δείτε τον πυκνωτή του σχήματος με </a:t>
            </a:r>
            <a:r>
              <a:rPr lang="el-GR" dirty="0" err="1" smtClean="0"/>
              <a:t>τατράγωνους</a:t>
            </a:r>
            <a:r>
              <a:rPr lang="el-GR" dirty="0" smtClean="0"/>
              <a:t> οπλισμούς πλευράς </a:t>
            </a:r>
            <a:r>
              <a:rPr lang="en-US" dirty="0" smtClean="0"/>
              <a:t>L</a:t>
            </a:r>
            <a:r>
              <a:rPr lang="el-GR" dirty="0" smtClean="0"/>
              <a:t>. Βρείτε μία έκφραση για την χωρητικότητα του πυκνωτή συναρτήσει του </a:t>
            </a:r>
            <a:r>
              <a:rPr lang="en-US" dirty="0" err="1"/>
              <a:t>L</a:t>
            </a:r>
            <a:r>
              <a:rPr lang="en-US" dirty="0" err="1" smtClean="0"/>
              <a:t>,d</a:t>
            </a:r>
            <a:r>
              <a:rPr lang="en-US" dirty="0" smtClean="0"/>
              <a:t>, </a:t>
            </a:r>
            <a:r>
              <a:rPr lang="el-GR" dirty="0" smtClean="0"/>
              <a:t>κ1,κ2,κ3</a:t>
            </a:r>
            <a:endParaRPr lang="el-GR" dirty="0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March 21, 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oannis Gkialas, FME Dpt, U of the Aegean, PHYSICS_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9" name="Μελάνι 8"/>
              <p14:cNvContentPartPr/>
              <p14:nvPr/>
            </p14:nvContentPartPr>
            <p14:xfrm>
              <a:off x="8279424" y="3997944"/>
              <a:ext cx="0" cy="146880"/>
            </p14:xfrm>
          </p:contentPart>
        </mc:Choice>
        <mc:Fallback xmlns="">
          <p:pic>
            <p:nvPicPr>
              <p:cNvPr id="9" name="Μελάνι 8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0" y="0"/>
                <a:ext cx="0" cy="146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0" name="Μελάνι 9"/>
              <p14:cNvContentPartPr/>
              <p14:nvPr/>
            </p14:nvContentPartPr>
            <p14:xfrm>
              <a:off x="5279544" y="3981024"/>
              <a:ext cx="2981160" cy="145080"/>
            </p14:xfrm>
          </p:contentPart>
        </mc:Choice>
        <mc:Fallback xmlns="">
          <p:pic>
            <p:nvPicPr>
              <p:cNvPr id="10" name="Μελάνι 9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269104" y="3969504"/>
                <a:ext cx="3003120" cy="167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4" name="Μελάνι 13"/>
              <p14:cNvContentPartPr/>
              <p14:nvPr/>
            </p14:nvContentPartPr>
            <p14:xfrm>
              <a:off x="5369904" y="4144464"/>
              <a:ext cx="3000960" cy="165240"/>
            </p14:xfrm>
          </p:contentPart>
        </mc:Choice>
        <mc:Fallback xmlns="">
          <p:pic>
            <p:nvPicPr>
              <p:cNvPr id="14" name="Μελάνι 13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359824" y="4134744"/>
                <a:ext cx="3020760" cy="185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9" name="Μελάνι 18"/>
              <p14:cNvContentPartPr/>
              <p14:nvPr/>
            </p14:nvContentPartPr>
            <p14:xfrm>
              <a:off x="5462064" y="5536944"/>
              <a:ext cx="3037320" cy="384480"/>
            </p14:xfrm>
          </p:contentPart>
        </mc:Choice>
        <mc:Fallback xmlns="">
          <p:pic>
            <p:nvPicPr>
              <p:cNvPr id="19" name="Μελάνι 18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452344" y="5524704"/>
                <a:ext cx="3058200" cy="40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3" name="Μελάνι 22"/>
              <p14:cNvContentPartPr/>
              <p14:nvPr/>
            </p14:nvContentPartPr>
            <p14:xfrm>
              <a:off x="6778584" y="4327704"/>
              <a:ext cx="19080" cy="18720"/>
            </p14:xfrm>
          </p:contentPart>
        </mc:Choice>
        <mc:Fallback xmlns="">
          <p:pic>
            <p:nvPicPr>
              <p:cNvPr id="23" name="Μελάνι 22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774984" y="4323384"/>
                <a:ext cx="27720" cy="2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4" name="Μελάνι 23"/>
              <p14:cNvContentPartPr/>
              <p14:nvPr/>
            </p14:nvContentPartPr>
            <p14:xfrm>
              <a:off x="6742224" y="4273344"/>
              <a:ext cx="184320" cy="1355040"/>
            </p14:xfrm>
          </p:contentPart>
        </mc:Choice>
        <mc:Fallback xmlns="">
          <p:pic>
            <p:nvPicPr>
              <p:cNvPr id="24" name="Μελάνι 23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6732864" y="4264704"/>
                <a:ext cx="201600" cy="137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5" name="Μελάνι 24"/>
              <p14:cNvContentPartPr/>
              <p14:nvPr/>
            </p14:nvContentPartPr>
            <p14:xfrm>
              <a:off x="8334864" y="3961944"/>
              <a:ext cx="151560" cy="1740240"/>
            </p14:xfrm>
          </p:contentPart>
        </mc:Choice>
        <mc:Fallback xmlns="">
          <p:pic>
            <p:nvPicPr>
              <p:cNvPr id="25" name="Μελάνι 24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8325504" y="3952944"/>
                <a:ext cx="171720" cy="175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8" name="Μελάνι 27"/>
              <p14:cNvContentPartPr/>
              <p14:nvPr/>
            </p14:nvContentPartPr>
            <p14:xfrm>
              <a:off x="6889464" y="4877064"/>
              <a:ext cx="1537560" cy="165240"/>
            </p14:xfrm>
          </p:contentPart>
        </mc:Choice>
        <mc:Fallback xmlns="">
          <p:pic>
            <p:nvPicPr>
              <p:cNvPr id="28" name="Μελάνι 27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6879744" y="4867704"/>
                <a:ext cx="1556640" cy="181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30" name="Μελάνι 29"/>
              <p14:cNvContentPartPr/>
              <p14:nvPr/>
            </p14:nvContentPartPr>
            <p14:xfrm>
              <a:off x="5311584" y="4181544"/>
              <a:ext cx="39960" cy="145800"/>
            </p14:xfrm>
          </p:contentPart>
        </mc:Choice>
        <mc:Fallback xmlns="">
          <p:pic>
            <p:nvPicPr>
              <p:cNvPr id="30" name="Μελάνι 29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5301144" y="4171464"/>
                <a:ext cx="55800" cy="165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31" name="Μελάνι 30"/>
              <p14:cNvContentPartPr/>
              <p14:nvPr/>
            </p14:nvContentPartPr>
            <p14:xfrm>
              <a:off x="5325624" y="4328064"/>
              <a:ext cx="171720" cy="1465560"/>
            </p14:xfrm>
          </p:contentPart>
        </mc:Choice>
        <mc:Fallback xmlns="">
          <p:pic>
            <p:nvPicPr>
              <p:cNvPr id="31" name="Μελάνι 30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5316624" y="4320504"/>
                <a:ext cx="184680" cy="1483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39" name="Μελάνι 38"/>
              <p14:cNvContentPartPr/>
              <p14:nvPr/>
            </p14:nvContentPartPr>
            <p14:xfrm>
              <a:off x="5772024" y="6287904"/>
              <a:ext cx="781200" cy="55440"/>
            </p14:xfrm>
          </p:contentPart>
        </mc:Choice>
        <mc:Fallback xmlns="">
          <p:pic>
            <p:nvPicPr>
              <p:cNvPr id="39" name="Μελάνι 38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5761224" y="6277104"/>
                <a:ext cx="802800" cy="77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49" name="Μελάνι 48"/>
              <p14:cNvContentPartPr/>
              <p14:nvPr/>
            </p14:nvContentPartPr>
            <p14:xfrm>
              <a:off x="4406904" y="4400784"/>
              <a:ext cx="140040" cy="1224000"/>
            </p14:xfrm>
          </p:contentPart>
        </mc:Choice>
        <mc:Fallback xmlns="">
          <p:pic>
            <p:nvPicPr>
              <p:cNvPr id="49" name="Μελάνι 48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4396464" y="4392144"/>
                <a:ext cx="157320" cy="1243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50" name="Μελάνι 49"/>
              <p14:cNvContentPartPr/>
              <p14:nvPr/>
            </p14:nvContentPartPr>
            <p14:xfrm>
              <a:off x="8445384" y="5500224"/>
              <a:ext cx="18360" cy="146880"/>
            </p14:xfrm>
          </p:contentPart>
        </mc:Choice>
        <mc:Fallback xmlns="">
          <p:pic>
            <p:nvPicPr>
              <p:cNvPr id="50" name="Μελάνι 49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8435304" y="5491584"/>
                <a:ext cx="38520" cy="165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51" name="Μελάνι 50"/>
              <p14:cNvContentPartPr/>
              <p14:nvPr/>
            </p14:nvContentPartPr>
            <p14:xfrm>
              <a:off x="4473144" y="5605344"/>
              <a:ext cx="1409760" cy="756360"/>
            </p14:xfrm>
          </p:contentPart>
        </mc:Choice>
        <mc:Fallback xmlns="">
          <p:pic>
            <p:nvPicPr>
              <p:cNvPr id="51" name="Μελάνι 50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4460544" y="5595264"/>
                <a:ext cx="1427400" cy="777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54" name="Μελάνι 53"/>
              <p14:cNvContentPartPr/>
              <p14:nvPr/>
            </p14:nvContentPartPr>
            <p14:xfrm>
              <a:off x="3813624" y="4400784"/>
              <a:ext cx="695880" cy="789480"/>
            </p14:xfrm>
          </p:contentPart>
        </mc:Choice>
        <mc:Fallback xmlns="">
          <p:pic>
            <p:nvPicPr>
              <p:cNvPr id="54" name="Μελάνι 53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3803184" y="4390344"/>
                <a:ext cx="716760" cy="810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63" name="Μελάνι 62"/>
              <p14:cNvContentPartPr/>
              <p14:nvPr/>
            </p14:nvContentPartPr>
            <p14:xfrm>
              <a:off x="8535024" y="3468744"/>
              <a:ext cx="439920" cy="1243440"/>
            </p14:xfrm>
          </p:contentPart>
        </mc:Choice>
        <mc:Fallback xmlns="">
          <p:pic>
            <p:nvPicPr>
              <p:cNvPr id="63" name="Μελάνι 62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8524584" y="3459744"/>
                <a:ext cx="461160" cy="1263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64" name="Μελάνι 63"/>
              <p14:cNvContentPartPr/>
              <p14:nvPr/>
            </p14:nvContentPartPr>
            <p14:xfrm>
              <a:off x="6849504" y="6087384"/>
              <a:ext cx="235080" cy="402480"/>
            </p14:xfrm>
          </p:contentPart>
        </mc:Choice>
        <mc:Fallback xmlns="">
          <p:pic>
            <p:nvPicPr>
              <p:cNvPr id="64" name="Μελάνι 63"/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6837984" y="6076224"/>
                <a:ext cx="259200" cy="426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65" name="Μελάνι 64"/>
              <p14:cNvContentPartPr/>
              <p14:nvPr/>
            </p14:nvContentPartPr>
            <p14:xfrm>
              <a:off x="7511904" y="6196464"/>
              <a:ext cx="640080" cy="73080"/>
            </p14:xfrm>
          </p:contentPart>
        </mc:Choice>
        <mc:Fallback xmlns="">
          <p:pic>
            <p:nvPicPr>
              <p:cNvPr id="65" name="Μελάνι 64"/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7502544" y="6185664"/>
                <a:ext cx="660240" cy="93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69" name="Μελάνι 68"/>
              <p14:cNvContentPartPr/>
              <p14:nvPr/>
            </p14:nvContentPartPr>
            <p14:xfrm>
              <a:off x="5970384" y="4859064"/>
              <a:ext cx="314640" cy="256680"/>
            </p14:xfrm>
          </p:contentPart>
        </mc:Choice>
        <mc:Fallback xmlns="">
          <p:pic>
            <p:nvPicPr>
              <p:cNvPr id="69" name="Μελάνι 68"/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5958144" y="4847904"/>
                <a:ext cx="333720" cy="274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70" name="Μελάνι 69"/>
              <p14:cNvContentPartPr/>
              <p14:nvPr/>
            </p14:nvContentPartPr>
            <p14:xfrm>
              <a:off x="8170704" y="6086304"/>
              <a:ext cx="183240" cy="183240"/>
            </p14:xfrm>
          </p:contentPart>
        </mc:Choice>
        <mc:Fallback xmlns="">
          <p:pic>
            <p:nvPicPr>
              <p:cNvPr id="70" name="Μελάνι 69"/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8162784" y="6078744"/>
                <a:ext cx="200520" cy="201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77" name="Μελάνι 76"/>
              <p14:cNvContentPartPr/>
              <p14:nvPr/>
            </p14:nvContentPartPr>
            <p14:xfrm>
              <a:off x="7431984" y="4528944"/>
              <a:ext cx="463680" cy="911520"/>
            </p14:xfrm>
          </p:contentPart>
        </mc:Choice>
        <mc:Fallback xmlns="">
          <p:pic>
            <p:nvPicPr>
              <p:cNvPr id="77" name="Μελάνι 76"/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7421184" y="4520304"/>
                <a:ext cx="481320" cy="930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631715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υκνωτές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1600200"/>
            <a:ext cx="4001691" cy="4525963"/>
          </a:xfrm>
        </p:spPr>
        <p:txBody>
          <a:bodyPr>
            <a:normAutofit fontScale="92500" lnSpcReduction="20000"/>
          </a:bodyPr>
          <a:lstStyle/>
          <a:p>
            <a:r>
              <a:rPr lang="el-GR" dirty="0" smtClean="0"/>
              <a:t>Μεταλλικά σώματα (τυχαίου σχήματος) που συνδέονται με τους πόλους μίας μπαταρίας</a:t>
            </a:r>
          </a:p>
          <a:p>
            <a:r>
              <a:rPr lang="el-GR" dirty="0" smtClean="0"/>
              <a:t>Φορτίο πυκνωτή = φορτίο ενός οπλισμού</a:t>
            </a:r>
          </a:p>
          <a:p>
            <a:r>
              <a:rPr lang="el-GR" dirty="0" smtClean="0"/>
              <a:t>Δυναμικό πυκνωτή η διαφορά δυναμικού των οπλισμών</a:t>
            </a:r>
            <a:endParaRPr lang="el-GR" dirty="0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March 21, 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oannis Gkialas, FME Dpt, U of the Aegean, PHYSICS_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8891" y="1628800"/>
            <a:ext cx="4685109" cy="49030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459153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υκνωτές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1600200"/>
            <a:ext cx="3826768" cy="4525963"/>
          </a:xfrm>
        </p:spPr>
        <p:txBody>
          <a:bodyPr>
            <a:normAutofit fontScale="92500"/>
          </a:bodyPr>
          <a:lstStyle/>
          <a:p>
            <a:r>
              <a:rPr lang="el-GR" dirty="0" smtClean="0"/>
              <a:t>Φόρτιση πυκνωτή με το χέρι</a:t>
            </a:r>
          </a:p>
          <a:p>
            <a:r>
              <a:rPr lang="el-GR" dirty="0" smtClean="0"/>
              <a:t>Εμφάνιση ίσου και αντίθετου φορτίου στους δύο οπλισμούς</a:t>
            </a:r>
          </a:p>
          <a:p>
            <a:r>
              <a:rPr lang="el-GR" dirty="0" smtClean="0"/>
              <a:t>Μπορούμε να προσθέτουμε φορτίο απεριόριστα;</a:t>
            </a:r>
          </a:p>
          <a:p>
            <a:endParaRPr lang="el-GR" dirty="0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March 21, 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oannis Gkialas, FME Dpt, U of the Aegean, PHYSICS_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1174076"/>
            <a:ext cx="4536504" cy="56834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5354130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Χωρητικότητα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Ορισμός</a:t>
            </a:r>
          </a:p>
          <a:p>
            <a:r>
              <a:rPr lang="el-GR" dirty="0" smtClean="0"/>
              <a:t>Μονάδα 1</a:t>
            </a:r>
            <a:r>
              <a:rPr lang="en-US" dirty="0" smtClean="0"/>
              <a:t>Farad</a:t>
            </a:r>
            <a:r>
              <a:rPr lang="el-GR" dirty="0" smtClean="0"/>
              <a:t>=1 </a:t>
            </a:r>
            <a:r>
              <a:rPr lang="en-US" dirty="0" smtClean="0"/>
              <a:t>C/V</a:t>
            </a:r>
            <a:endParaRPr lang="el-GR" dirty="0" smtClean="0"/>
          </a:p>
          <a:p>
            <a:r>
              <a:rPr lang="el-GR" dirty="0" smtClean="0"/>
              <a:t>Ένας σφαιρικός μονωμένος αγωγός αποτελεί πυκνωτή (σφαιρικό) αν θεωρήσουμε τον άλλο οπλισμό σφαιρικό κέλυφος σε ακτίνα άπειρη</a:t>
            </a:r>
          </a:p>
          <a:p>
            <a:pPr marL="0" indent="0">
              <a:buNone/>
            </a:pPr>
            <a:r>
              <a:rPr lang="el-GR" dirty="0"/>
              <a:t> </a:t>
            </a:r>
            <a:r>
              <a:rPr lang="el-GR" dirty="0" smtClean="0"/>
              <a:t>                                              </a:t>
            </a:r>
            <a:endParaRPr lang="en-US" dirty="0" smtClean="0"/>
          </a:p>
          <a:p>
            <a:pPr marL="0" indent="0">
              <a:buNone/>
            </a:pPr>
            <a:endParaRPr lang="el-GR" dirty="0" smtClean="0"/>
          </a:p>
          <a:p>
            <a:pPr marL="0" indent="0">
              <a:buNone/>
            </a:pPr>
            <a:r>
              <a:rPr lang="el-GR" dirty="0" smtClean="0"/>
              <a:t>    Άρα</a:t>
            </a:r>
          </a:p>
          <a:p>
            <a:endParaRPr lang="el-GR" dirty="0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March 21, 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oannis Gkialas, FME Dpt, U of the Aegean, PHYSICS_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>
              <a:solidFill>
                <a:prstClr val="black"/>
              </a:solidFill>
            </a:endParaRPr>
          </a:p>
        </p:txBody>
      </p:sp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778127"/>
              </p:ext>
            </p:extLst>
          </p:nvPr>
        </p:nvGraphicFramePr>
        <p:xfrm>
          <a:off x="5868144" y="1412776"/>
          <a:ext cx="16637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3" imgW="634680" imgH="431640" progId="Equation.DSMT4">
                  <p:embed/>
                </p:oleObj>
              </mc:Choice>
              <mc:Fallback>
                <p:oleObj name="Equation" r:id="rId3" imgW="634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1412776"/>
                        <a:ext cx="1663700" cy="1123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991028"/>
              </p:ext>
            </p:extLst>
          </p:nvPr>
        </p:nvGraphicFramePr>
        <p:xfrm>
          <a:off x="2771800" y="4293096"/>
          <a:ext cx="420052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5" imgW="1663560" imgH="393480" progId="Equation.DSMT4">
                  <p:embed/>
                </p:oleObj>
              </mc:Choice>
              <mc:Fallback>
                <p:oleObj name="Equation" r:id="rId5" imgW="1663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1800" y="4293096"/>
                        <a:ext cx="4200525" cy="99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812697"/>
              </p:ext>
            </p:extLst>
          </p:nvPr>
        </p:nvGraphicFramePr>
        <p:xfrm>
          <a:off x="2699792" y="5229200"/>
          <a:ext cx="4659312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7" imgW="1777680" imgH="533160" progId="Equation.DSMT4">
                  <p:embed/>
                </p:oleObj>
              </mc:Choice>
              <mc:Fallback>
                <p:oleObj name="Equation" r:id="rId7" imgW="1777680" imgH="533160" progId="Equation.DSMT4">
                  <p:embed/>
                  <p:pic>
                    <p:nvPicPr>
                      <p:cNvPr id="0" name="Αντικείμενο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229200"/>
                        <a:ext cx="4659312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833733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Μέγεθος </a:t>
            </a:r>
            <a:r>
              <a:rPr lang="en-US" dirty="0" smtClean="0"/>
              <a:t>Farad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l-GR" dirty="0" smtClean="0"/>
              <a:t>Για να έχουμε </a:t>
            </a:r>
            <a:r>
              <a:rPr lang="en-US" dirty="0" smtClean="0"/>
              <a:t>C=1F, </a:t>
            </a:r>
            <a:r>
              <a:rPr lang="el-GR" dirty="0" smtClean="0"/>
              <a:t>Η σφαίρα πρέπει να έχει ακτίνα</a:t>
            </a:r>
          </a:p>
          <a:p>
            <a:endParaRPr lang="el-GR" dirty="0" smtClean="0"/>
          </a:p>
          <a:p>
            <a:endParaRPr lang="el-GR" dirty="0"/>
          </a:p>
          <a:p>
            <a:endParaRPr lang="el-GR" dirty="0" smtClean="0"/>
          </a:p>
          <a:p>
            <a:endParaRPr lang="el-GR" dirty="0"/>
          </a:p>
          <a:p>
            <a:endParaRPr lang="el-GR" dirty="0" smtClean="0"/>
          </a:p>
          <a:p>
            <a:endParaRPr lang="el-GR" dirty="0" smtClean="0"/>
          </a:p>
          <a:p>
            <a:r>
              <a:rPr lang="el-GR" dirty="0" err="1" smtClean="0"/>
              <a:t>Ποοοοολύ</a:t>
            </a:r>
            <a:r>
              <a:rPr lang="el-GR" dirty="0" smtClean="0"/>
              <a:t> μεγάλη!!</a:t>
            </a:r>
            <a:endParaRPr lang="el-GR" dirty="0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March 21, 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oannis Gkialas, FME Dpt, U of the Aegean, PHYSICS_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155937"/>
              </p:ext>
            </p:extLst>
          </p:nvPr>
        </p:nvGraphicFramePr>
        <p:xfrm>
          <a:off x="371576" y="2852936"/>
          <a:ext cx="8748464" cy="2385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3" imgW="3517560" imgH="965160" progId="Equation.DSMT4">
                  <p:embed/>
                </p:oleObj>
              </mc:Choice>
              <mc:Fallback>
                <p:oleObj name="Equation" r:id="rId3" imgW="3517560" imgH="965160" progId="Equation.DSMT4">
                  <p:embed/>
                  <p:pic>
                    <p:nvPicPr>
                      <p:cNvPr id="0" name="Αντικείμενο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76" y="2852936"/>
                        <a:ext cx="8748464" cy="23852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40581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Επίπεδοι πυκνωτές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13184" y="1196752"/>
            <a:ext cx="3682752" cy="4525963"/>
          </a:xfrm>
        </p:spPr>
        <p:txBody>
          <a:bodyPr/>
          <a:lstStyle/>
          <a:p>
            <a:pPr marL="0" indent="0">
              <a:buNone/>
            </a:pPr>
            <a:r>
              <a:rPr lang="el-GR" dirty="0" smtClean="0"/>
              <a:t>Οι οπλισμο</a:t>
            </a:r>
            <a:r>
              <a:rPr lang="el-GR" dirty="0"/>
              <a:t>ί</a:t>
            </a:r>
            <a:r>
              <a:rPr lang="el-GR" dirty="0" smtClean="0"/>
              <a:t> είναι δύο επίπεδες παράλληλες πλάκες με εμβαδόν Α και Φορτίο </a:t>
            </a:r>
            <a:r>
              <a:rPr lang="en-US" dirty="0" smtClean="0"/>
              <a:t>+Q , -Q </a:t>
            </a:r>
            <a:endParaRPr lang="el-GR" dirty="0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smtClean="0">
                <a:solidFill>
                  <a:prstClr val="black">
                    <a:tint val="75000"/>
                  </a:prstClr>
                </a:solidFill>
              </a:rPr>
              <a:t>March 21, 2014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oannis Gkialas, FME Dpt, U of the Aegean, PHYSICS_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1332290"/>
            <a:ext cx="4532138" cy="27456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425081"/>
              </p:ext>
            </p:extLst>
          </p:nvPr>
        </p:nvGraphicFramePr>
        <p:xfrm>
          <a:off x="1553316" y="4079069"/>
          <a:ext cx="5605319" cy="1995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4" imgW="2425680" imgH="863280" progId="Equation.DSMT4">
                  <p:embed/>
                </p:oleObj>
              </mc:Choice>
              <mc:Fallback>
                <p:oleObj name="Equation" r:id="rId4" imgW="242568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3316" y="4079069"/>
                        <a:ext cx="5605319" cy="1995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547911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Συνδεσμολογία πυκνωτών παράλληλα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1600200"/>
            <a:ext cx="5482952" cy="4525963"/>
          </a:xfrm>
        </p:spPr>
        <p:txBody>
          <a:bodyPr/>
          <a:lstStyle/>
          <a:p>
            <a:r>
              <a:rPr lang="el-GR" dirty="0" smtClean="0"/>
              <a:t>Ίδια τάση στους οπλισμούς</a:t>
            </a:r>
          </a:p>
          <a:p>
            <a:r>
              <a:rPr lang="el-GR" dirty="0" smtClean="0"/>
              <a:t>Τι είναι ένας ισοδύναμος πυκνωτής (</a:t>
            </a:r>
            <a:r>
              <a:rPr lang="en-US" dirty="0" err="1" smtClean="0"/>
              <a:t>Ceq</a:t>
            </a:r>
            <a:r>
              <a:rPr lang="en-US" dirty="0" smtClean="0"/>
              <a:t>, </a:t>
            </a:r>
            <a:r>
              <a:rPr lang="el-GR" dirty="0" smtClean="0"/>
              <a:t>ίδιο </a:t>
            </a:r>
            <a:r>
              <a:rPr lang="en-US" dirty="0" smtClean="0"/>
              <a:t>V</a:t>
            </a:r>
            <a:r>
              <a:rPr lang="el-GR" dirty="0" smtClean="0"/>
              <a:t>, άθροισμα φορτίων)</a:t>
            </a:r>
            <a:endParaRPr lang="el-GR" dirty="0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l-GR" dirty="0" err="1" smtClean="0">
                <a:solidFill>
                  <a:prstClr val="black">
                    <a:tint val="75000"/>
                  </a:prstClr>
                </a:solidFill>
              </a:rPr>
              <a:t>March</a:t>
            </a:r>
            <a:r>
              <a:rPr lang="el-GR" dirty="0" smtClean="0">
                <a:solidFill>
                  <a:prstClr val="black">
                    <a:tint val="75000"/>
                  </a:prstClr>
                </a:solidFill>
              </a:rPr>
              <a:t> 21, 2014</a:t>
            </a:r>
            <a:endParaRPr lang="el-GR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Ioannis Gkialas, FME Dpt, U of the Aegean, PHYSICS_II</a:t>
            </a: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1412776"/>
            <a:ext cx="2601069" cy="33794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104712"/>
              </p:ext>
            </p:extLst>
          </p:nvPr>
        </p:nvGraphicFramePr>
        <p:xfrm>
          <a:off x="484188" y="4941888"/>
          <a:ext cx="8120062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4" imgW="3251160" imgH="507960" progId="Equation.DSMT4">
                  <p:embed/>
                </p:oleObj>
              </mc:Choice>
              <mc:Fallback>
                <p:oleObj name="Equation" r:id="rId4" imgW="3251160" imgH="507960" progId="Equation.DSMT4">
                  <p:embed/>
                  <p:pic>
                    <p:nvPicPr>
                      <p:cNvPr id="0" name="Αντικείμενο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4941888"/>
                        <a:ext cx="8120062" cy="1287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2465235"/>
      </p:ext>
    </p:extLst>
  </p:cSld>
  <p:clrMapOvr>
    <a:masterClrMapping/>
  </p:clrMapOvr>
</p:sld>
</file>

<file path=ppt/theme/theme1.xml><?xml version="1.0" encoding="utf-8"?>
<a:theme xmlns:a="http://schemas.openxmlformats.org/drawingml/2006/main" name="1_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45</TotalTime>
  <Words>1720</Words>
  <Application>Microsoft Office PowerPoint</Application>
  <PresentationFormat>On-screen Show (4:3)</PresentationFormat>
  <Paragraphs>241</Paragraphs>
  <Slides>33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6" baseType="lpstr">
      <vt:lpstr>1_Θέμα του Office</vt:lpstr>
      <vt:lpstr>2_Θέμα του Office</vt:lpstr>
      <vt:lpstr>Equation</vt:lpstr>
      <vt:lpstr>Φυσική ΙΙ</vt:lpstr>
      <vt:lpstr>Άδειες Χρήσης</vt:lpstr>
      <vt:lpstr>Χρηματοδότηση</vt:lpstr>
      <vt:lpstr>Πυκνωτές</vt:lpstr>
      <vt:lpstr>Πυκνωτές</vt:lpstr>
      <vt:lpstr>Χωρητικότητα</vt:lpstr>
      <vt:lpstr>Μέγεθος Farad</vt:lpstr>
      <vt:lpstr>Επίπεδοι πυκνωτές</vt:lpstr>
      <vt:lpstr>Συνδεσμολογία πυκνωτών παράλληλα</vt:lpstr>
      <vt:lpstr>Συνδεσμολογία πυκνωτών σε σειρά</vt:lpstr>
      <vt:lpstr>Ενέργεια σε πυκνωτή</vt:lpstr>
      <vt:lpstr>Πυκνότητα ενέργειας</vt:lpstr>
      <vt:lpstr>Εισαγωγή μεταλλικής πλάκας ανάμεσα στους οπλισμούς</vt:lpstr>
      <vt:lpstr>Εισαγωγή διηλεκτρικής πλάκας ανάμεσασ τους οπλισμούς</vt:lpstr>
      <vt:lpstr>Πολικά και μη πολικά μόρια</vt:lpstr>
      <vt:lpstr>Χωρητικότητα πυκνωτή με διηλεκτρικό</vt:lpstr>
      <vt:lpstr>Χωρητικότητα πυκνωτή με διηλεκτρικό</vt:lpstr>
      <vt:lpstr>Διηλεκτρικές σταθερές</vt:lpstr>
      <vt:lpstr>Παράδειγμα</vt:lpstr>
      <vt:lpstr>PowerPoint Presentation</vt:lpstr>
      <vt:lpstr>Εφαρμογή</vt:lpstr>
      <vt:lpstr>PowerPoint Presentation</vt:lpstr>
      <vt:lpstr>PowerPoint Presentation</vt:lpstr>
      <vt:lpstr>Εφαρμογή</vt:lpstr>
      <vt:lpstr>PowerPoint Presentation</vt:lpstr>
      <vt:lpstr>Εφαρμογή </vt:lpstr>
      <vt:lpstr>PowerPoint Presentation</vt:lpstr>
      <vt:lpstr>Άσκηση</vt:lpstr>
      <vt:lpstr>Ερώτηση</vt:lpstr>
      <vt:lpstr>Άσκηση: Χωρητικότητα Κυλινδρικού πυκνωτή</vt:lpstr>
      <vt:lpstr>Άσκηση: Χωρητικότητα Σφαιρικού πυκνωτή</vt:lpstr>
      <vt:lpstr>άσκηση</vt:lpstr>
      <vt:lpstr>Άσκηση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you</dc:creator>
  <cp:lastModifiedBy>user</cp:lastModifiedBy>
  <cp:revision>35</cp:revision>
  <dcterms:created xsi:type="dcterms:W3CDTF">2014-03-14T12:47:11Z</dcterms:created>
  <dcterms:modified xsi:type="dcterms:W3CDTF">2015-08-07T07:40:40Z</dcterms:modified>
</cp:coreProperties>
</file>